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450AA" w:rsidRPr="0068135C" w:rsidRDefault="008450AA" w:rsidP="00222DC4">
      <w:pPr>
        <w:rPr>
          <w:b/>
          <w:sz w:val="32"/>
          <w:szCs w:val="32"/>
        </w:rPr>
      </w:pPr>
      <w:r w:rsidRPr="0068135C">
        <w:rPr>
          <w:b/>
          <w:sz w:val="32"/>
          <w:szCs w:val="32"/>
        </w:rPr>
        <w:t>Activité</w:t>
      </w:r>
      <w:r w:rsidR="00D8160E">
        <w:rPr>
          <w:b/>
          <w:sz w:val="32"/>
          <w:szCs w:val="32"/>
        </w:rPr>
        <w:t xml:space="preserve"> </w:t>
      </w:r>
      <w:r w:rsidR="00A66247">
        <w:rPr>
          <w:b/>
          <w:sz w:val="32"/>
          <w:szCs w:val="32"/>
        </w:rPr>
        <w:t>d’appro</w:t>
      </w:r>
      <w:r w:rsidR="000807F9">
        <w:rPr>
          <w:b/>
          <w:sz w:val="32"/>
          <w:szCs w:val="32"/>
        </w:rPr>
        <w:t>fo</w:t>
      </w:r>
      <w:r w:rsidR="00A66247">
        <w:rPr>
          <w:b/>
          <w:sz w:val="32"/>
          <w:szCs w:val="32"/>
        </w:rPr>
        <w:t>ndissement</w:t>
      </w:r>
    </w:p>
    <w:p w:rsidR="008450AA" w:rsidRDefault="008450AA" w:rsidP="003C69D7">
      <w:pPr>
        <w:rPr>
          <w:b/>
        </w:rPr>
      </w:pPr>
    </w:p>
    <w:p w:rsidR="008450AA" w:rsidRDefault="008450AA" w:rsidP="003C69D7">
      <w:pPr>
        <w:rPr>
          <w:b/>
        </w:rPr>
      </w:pPr>
    </w:p>
    <w:p w:rsidR="00DA33AD" w:rsidRDefault="00DA33AD" w:rsidP="00CB7436">
      <w:pPr>
        <w:jc w:val="both"/>
        <w:rPr>
          <w:shd w:val="clear" w:color="auto" w:fill="FFFFFF"/>
        </w:rPr>
      </w:pPr>
    </w:p>
    <w:p w:rsidR="008450AA" w:rsidRDefault="00B05E34" w:rsidP="00CB7436">
      <w:pPr>
        <w:jc w:val="both"/>
        <w:rPr>
          <w:shd w:val="clear" w:color="auto" w:fill="FFFFFF"/>
        </w:rPr>
      </w:pPr>
      <w:r>
        <w:rPr>
          <w:b/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26E7935B" wp14:editId="1D0CD72A">
                <wp:simplePos x="0" y="0"/>
                <wp:positionH relativeFrom="margin">
                  <wp:posOffset>3683000</wp:posOffset>
                </wp:positionH>
                <wp:positionV relativeFrom="margin">
                  <wp:posOffset>777240</wp:posOffset>
                </wp:positionV>
                <wp:extent cx="3100705" cy="1502410"/>
                <wp:effectExtent l="0" t="0" r="4445" b="2540"/>
                <wp:wrapSquare wrapText="bothSides"/>
                <wp:docPr id="4" name="Groupe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00705" cy="1502410"/>
                          <a:chOff x="0" y="0"/>
                          <a:chExt cx="3101009" cy="1502797"/>
                        </a:xfrm>
                      </wpg:grpSpPr>
                      <pic:pic xmlns:pic="http://schemas.openxmlformats.org/drawingml/2006/picture">
                        <pic:nvPicPr>
                          <pic:cNvPr id="1" name="Image 1" descr="Afficher l'image d'origine"/>
                          <pic:cNvPicPr>
                            <a:picLocks noChangeAspect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262393"/>
                            <a:ext cx="3101009" cy="1240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" name="Zone de texte 3"/>
                        <wps:cNvSpPr txBox="1"/>
                        <wps:spPr>
                          <a:xfrm>
                            <a:off x="532738" y="0"/>
                            <a:ext cx="1152939" cy="262393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05E34" w:rsidRPr="00B05E34" w:rsidRDefault="00B05E34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Fibres cassées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e 4" o:spid="_x0000_s1026" style="position:absolute;left:0;text-align:left;margin-left:290pt;margin-top:61.2pt;width:244.15pt;height:118.3pt;z-index:251678720;mso-position-horizontal-relative:margin;mso-position-vertical-relative:margin" coordsize="31010,1502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Image 1" o:spid="_x0000_s1027" type="#_x0000_t75" alt="Afficher l'image d'origine" style="position:absolute;top:2623;width:31010;height:1240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RhNYDAAAAA2gAAAA8AAABkcnMvZG93bnJldi54bWxET0uLwjAQvgv7H8Is7EXW1BVEqlFUEMqC&#10;Bx8LHodmbKvNJDRRu/56Iwieho/vOZNZa2pxpcZXlhX0ewkI4tzqigsF+93qewTCB2SNtWVS8E8e&#10;ZtOPzgRTbW+8oes2FCKGsE9RQRmCS6X0eUkGfc864sgdbWMwRNgUUjd4i+Gmlj9JMpQGK44NJTpa&#10;lpSftxejYLk4r405nAYH7bp/998805XLlPr6bOdjEIHa8Ba/3JmO8+H5yvPK6QM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JGE1gMAAAADaAAAADwAAAAAAAAAAAAAAAACfAgAA&#10;ZHJzL2Rvd25yZXYueG1sUEsFBgAAAAAEAAQA9wAAAIwDAAAAAA==&#10;">
                  <v:imagedata r:id="rId9" o:title="Afficher l'image d'origine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Zone de texte 3" o:spid="_x0000_s1028" type="#_x0000_t202" style="position:absolute;left:5327;width:11529;height:26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iflcUA&#10;AADaAAAADwAAAGRycy9kb3ducmV2LnhtbESPT2vCQBTE70K/w/IKXqRuNPQPqauIqBVvNdrS2yP7&#10;mgSzb0N2TdJv7xYEj8PM/IaZLXpTiZYaV1pWMBlHIIgzq0vOFRzTzdMbCOeRNVaWScEfOVjMHwYz&#10;TLTt+JPag89FgLBLUEHhfZ1I6bKCDLqxrYmD92sbgz7IJpe6wS7ATSWnUfQiDZYcFgqsaVVQdj5c&#10;jIKfUf69d/321MXPcb3+aNPXL50qNXzsl+8gPPX+Hr61d1pBDP9Xwg2Q8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+J+VxQAAANoAAAAPAAAAAAAAAAAAAAAAAJgCAABkcnMv&#10;ZG93bnJldi54bWxQSwUGAAAAAAQABAD1AAAAigMAAAAA&#10;" fillcolor="white [3201]" stroked="f" strokeweight=".5pt">
                  <v:textbox>
                    <w:txbxContent>
                      <w:p w:rsidR="00B05E34" w:rsidRPr="00B05E34" w:rsidRDefault="00B05E34">
                        <w:pPr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Fibres cassées</w:t>
                        </w:r>
                      </w:p>
                    </w:txbxContent>
                  </v:textbox>
                </v:shape>
                <w10:wrap type="square" anchorx="margin" anchory="margin"/>
              </v:group>
            </w:pict>
          </mc:Fallback>
        </mc:AlternateContent>
      </w:r>
      <w:r w:rsidR="00DA33AD">
        <w:rPr>
          <w:noProof/>
          <w:lang w:eastAsia="fr-FR"/>
        </w:rPr>
        <w:drawing>
          <wp:anchor distT="0" distB="0" distL="114300" distR="114300" simplePos="0" relativeHeight="251676672" behindDoc="0" locked="0" layoutInCell="1" allowOverlap="1" wp14:anchorId="2BF0C5D2" wp14:editId="4EE1C78E">
            <wp:simplePos x="0" y="0"/>
            <wp:positionH relativeFrom="margin">
              <wp:posOffset>-108585</wp:posOffset>
            </wp:positionH>
            <wp:positionV relativeFrom="margin">
              <wp:posOffset>996315</wp:posOffset>
            </wp:positionV>
            <wp:extent cx="1007745" cy="1967230"/>
            <wp:effectExtent l="0" t="0" r="1905" b="0"/>
            <wp:wrapSquare wrapText="bothSides"/>
            <wp:docPr id="2" name="Image 2" descr="http://www.kinessonne.com/blog-kinessonne/images/catimage/ultrasons/ultrason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www.kinessonne.com/blog-kinessonne/images/catimage/ultrasons/ultrasons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648" r="30769"/>
                    <a:stretch/>
                  </pic:blipFill>
                  <pic:spPr bwMode="auto">
                    <a:xfrm>
                      <a:off x="0" y="0"/>
                      <a:ext cx="1007745" cy="1967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22DC4" w:rsidRPr="00222DC4">
        <w:rPr>
          <w:shd w:val="clear" w:color="auto" w:fill="FFFFFF"/>
        </w:rPr>
        <w:t>Grand classique des cabinets de kinésithérapie, les appareils à ultrasons couvrent</w:t>
      </w:r>
      <w:r w:rsidR="00222DC4">
        <w:rPr>
          <w:shd w:val="clear" w:color="auto" w:fill="FFFFFF"/>
        </w:rPr>
        <w:t xml:space="preserve"> un large panel de pathologies. </w:t>
      </w:r>
      <w:r w:rsidR="00222DC4" w:rsidRPr="00222DC4">
        <w:rPr>
          <w:shd w:val="clear" w:color="auto" w:fill="FFFFFF"/>
        </w:rPr>
        <w:t>L'</w:t>
      </w:r>
      <w:proofErr w:type="spellStart"/>
      <w:r w:rsidR="00222DC4" w:rsidRPr="00222DC4">
        <w:rPr>
          <w:shd w:val="clear" w:color="auto" w:fill="FFFFFF"/>
        </w:rPr>
        <w:t>ultrasonothérapie</w:t>
      </w:r>
      <w:proofErr w:type="spellEnd"/>
      <w:r w:rsidR="00222DC4" w:rsidRPr="00222DC4">
        <w:rPr>
          <w:shd w:val="clear" w:color="auto" w:fill="FFFFFF"/>
        </w:rPr>
        <w:t xml:space="preserve"> a une efficacité prouvée et reconnue notamment pour les pathologies musculaires et tendineuses.</w:t>
      </w:r>
      <w:r w:rsidR="00222DC4">
        <w:rPr>
          <w:shd w:val="clear" w:color="auto" w:fill="FFFFFF"/>
        </w:rPr>
        <w:t xml:space="preserve"> Pour un sportif souffrant par exemple d’une déchirure du mollet gauche (voir photo ci-contre), cette technique permet de remettre en place les fibres musculaires cassées. Cependant, ces appareils proposent deux fréquences d’utilisation à savoir 1 MHz (traitement des zones profondes</w:t>
      </w:r>
      <w:r w:rsidR="00DA33AD">
        <w:rPr>
          <w:shd w:val="clear" w:color="auto" w:fill="FFFFFF"/>
        </w:rPr>
        <w:t xml:space="preserve"> : environ 5 cm) et 3 MHz (traitement des zones superficielles : environ 1,5 cm). </w:t>
      </w:r>
    </w:p>
    <w:p w:rsidR="00DA33AD" w:rsidRDefault="00DA33AD" w:rsidP="00CB7436">
      <w:pPr>
        <w:jc w:val="both"/>
        <w:rPr>
          <w:shd w:val="clear" w:color="auto" w:fill="FFFFFF"/>
        </w:rPr>
      </w:pPr>
    </w:p>
    <w:p w:rsidR="00DA33AD" w:rsidRDefault="00DA33AD" w:rsidP="00CB7436">
      <w:pPr>
        <w:jc w:val="both"/>
      </w:pPr>
    </w:p>
    <w:p w:rsidR="002C41FD" w:rsidRDefault="00111F7F" w:rsidP="002C41FD">
      <w:pPr>
        <w:spacing w:before="120"/>
        <w:jc w:val="both"/>
        <w:rPr>
          <w:b/>
        </w:rPr>
      </w:pPr>
      <w:r>
        <w:rPr>
          <w:noProof/>
          <w:lang w:eastAsia="fr-FR"/>
        </w:rPr>
        <w:drawing>
          <wp:anchor distT="0" distB="0" distL="114300" distR="114300" simplePos="0" relativeHeight="251669504" behindDoc="1" locked="0" layoutInCell="1" allowOverlap="1" wp14:anchorId="439E6D01" wp14:editId="2FC88C3E">
            <wp:simplePos x="0" y="0"/>
            <wp:positionH relativeFrom="margin">
              <wp:posOffset>-69850</wp:posOffset>
            </wp:positionH>
            <wp:positionV relativeFrom="margin">
              <wp:posOffset>3218815</wp:posOffset>
            </wp:positionV>
            <wp:extent cx="539750" cy="539750"/>
            <wp:effectExtent l="0" t="0" r="0" b="0"/>
            <wp:wrapSquare wrapText="bothSides"/>
            <wp:docPr id="170" name="Image 8" descr="http://www.tice.ueb.eu/digitalAssets/46/46454_Bonhomme_appe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" descr="http://www.tice.ueb.eu/digitalAssets/46/46454_Bonhomme_appel.jpg"/>
                    <pic:cNvPicPr>
                      <a:picLocks noChangeAspect="1" noChangeArrowheads="1"/>
                    </pic:cNvPicPr>
                  </pic:nvPicPr>
                  <pic:blipFill>
                    <a:blip r:embed="rId11" r:link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750" cy="53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C41FD">
        <w:rPr>
          <w:b/>
        </w:rPr>
        <w:t>Problématique</w:t>
      </w:r>
      <w:r w:rsidR="00D8160E">
        <w:rPr>
          <w:b/>
        </w:rPr>
        <w:t> </w:t>
      </w:r>
      <w:r w:rsidR="002C41FD">
        <w:rPr>
          <w:b/>
        </w:rPr>
        <w:t xml:space="preserve">: </w:t>
      </w:r>
      <w:r w:rsidR="00DA33AD">
        <w:rPr>
          <w:b/>
        </w:rPr>
        <w:t>Quelle fréquence de son appareil ultrasonore doit choisir le kinésithérapeute pour soigner la déchirure du mollet gauche du sportif ?</w:t>
      </w:r>
    </w:p>
    <w:p w:rsidR="00DA33AD" w:rsidRDefault="00DA33AD" w:rsidP="002C41FD">
      <w:pPr>
        <w:spacing w:before="120"/>
        <w:jc w:val="both"/>
        <w:rPr>
          <w:b/>
        </w:rPr>
      </w:pPr>
    </w:p>
    <w:p w:rsidR="00252188" w:rsidRDefault="00252188" w:rsidP="00252188">
      <w:pPr>
        <w:jc w:val="both"/>
        <w:rPr>
          <w:b/>
        </w:rPr>
      </w:pPr>
    </w:p>
    <w:p w:rsidR="00D36A39" w:rsidRDefault="00D36A39" w:rsidP="00252188">
      <w:pPr>
        <w:jc w:val="both"/>
        <w:rPr>
          <w:b/>
        </w:rPr>
      </w:pPr>
    </w:p>
    <w:p w:rsidR="00D36A39" w:rsidRDefault="00D36A39" w:rsidP="00252188">
      <w:pPr>
        <w:jc w:val="both"/>
        <w:rPr>
          <w:b/>
        </w:rPr>
      </w:pPr>
    </w:p>
    <w:p w:rsidR="005112D4" w:rsidRPr="00BF008F" w:rsidRDefault="00EE5756" w:rsidP="00252188">
      <w:pPr>
        <w:jc w:val="both"/>
        <w:rPr>
          <w:b/>
        </w:rPr>
      </w:pPr>
      <w:r>
        <w:rPr>
          <w:b/>
        </w:rPr>
        <w:t>I – Expérimentation :</w:t>
      </w:r>
    </w:p>
    <w:p w:rsidR="008450AA" w:rsidRDefault="008450AA" w:rsidP="00357B2C">
      <w:pPr>
        <w:pStyle w:val="Paragraphedeliste"/>
        <w:numPr>
          <w:ilvl w:val="0"/>
          <w:numId w:val="33"/>
        </w:numPr>
        <w:spacing w:before="240"/>
        <w:jc w:val="both"/>
      </w:pPr>
      <w:r w:rsidRPr="002E65D3">
        <w:rPr>
          <w:u w:val="single"/>
        </w:rPr>
        <w:t>Montage</w:t>
      </w:r>
      <w:r w:rsidR="00D8160E">
        <w:t> </w:t>
      </w:r>
      <w:r>
        <w:t xml:space="preserve">: </w:t>
      </w:r>
      <w:r w:rsidR="005B038A">
        <w:t>Relier</w:t>
      </w:r>
      <w:r w:rsidRPr="005E22DD">
        <w:t xml:space="preserve"> les connexions du </w:t>
      </w:r>
      <w:r w:rsidR="00D8160E">
        <w:t>« </w:t>
      </w:r>
      <w:r w:rsidRPr="005E22DD">
        <w:t>clap</w:t>
      </w:r>
      <w:r w:rsidR="00D8160E">
        <w:t> »</w:t>
      </w:r>
      <w:r w:rsidRPr="005E22DD">
        <w:t xml:space="preserve"> aux bornes synchro (rouge) et masse (noire) de la console. </w:t>
      </w:r>
      <w:r w:rsidR="002E65D3">
        <w:t>Brancher</w:t>
      </w:r>
      <w:r>
        <w:t xml:space="preserve"> le capteur sonomètre sur la console.</w:t>
      </w:r>
    </w:p>
    <w:p w:rsidR="008450AA" w:rsidRDefault="008450AA" w:rsidP="005E22DD">
      <w:pPr>
        <w:jc w:val="both"/>
      </w:pPr>
    </w:p>
    <w:p w:rsidR="008450AA" w:rsidRDefault="00357B2C" w:rsidP="005E22DD">
      <w:pPr>
        <w:jc w:val="both"/>
      </w:pPr>
      <w:r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46976" behindDoc="0" locked="0" layoutInCell="1" allowOverlap="1" wp14:anchorId="35AD8727" wp14:editId="5D26B477">
                <wp:simplePos x="0" y="0"/>
                <wp:positionH relativeFrom="column">
                  <wp:posOffset>434340</wp:posOffset>
                </wp:positionH>
                <wp:positionV relativeFrom="paragraph">
                  <wp:posOffset>73991</wp:posOffset>
                </wp:positionV>
                <wp:extent cx="5363845" cy="1440180"/>
                <wp:effectExtent l="0" t="0" r="27305" b="26670"/>
                <wp:wrapNone/>
                <wp:docPr id="171" name="Group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63845" cy="1440180"/>
                          <a:chOff x="1812" y="3211"/>
                          <a:chExt cx="9412" cy="2940"/>
                        </a:xfrm>
                      </wpg:grpSpPr>
                      <wps:wsp>
                        <wps:cNvPr id="172" name="Freeform 4"/>
                        <wps:cNvSpPr>
                          <a:spLocks/>
                        </wps:cNvSpPr>
                        <wps:spPr bwMode="auto">
                          <a:xfrm>
                            <a:off x="7324" y="4846"/>
                            <a:ext cx="680" cy="840"/>
                          </a:xfrm>
                          <a:custGeom>
                            <a:avLst/>
                            <a:gdLst>
                              <a:gd name="T0" fmla="*/ 0 w 820"/>
                              <a:gd name="T1" fmla="*/ 720 h 840"/>
                              <a:gd name="T2" fmla="*/ 720 w 820"/>
                              <a:gd name="T3" fmla="*/ 720 h 840"/>
                              <a:gd name="T4" fmla="*/ 600 w 820"/>
                              <a:gd name="T5" fmla="*/ 0 h 8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820" h="840">
                                <a:moveTo>
                                  <a:pt x="0" y="720"/>
                                </a:moveTo>
                                <a:cubicBezTo>
                                  <a:pt x="310" y="780"/>
                                  <a:pt x="620" y="840"/>
                                  <a:pt x="720" y="720"/>
                                </a:cubicBezTo>
                                <a:cubicBezTo>
                                  <a:pt x="820" y="600"/>
                                  <a:pt x="620" y="120"/>
                                  <a:pt x="60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" name="Freeform 5"/>
                        <wps:cNvSpPr>
                          <a:spLocks/>
                        </wps:cNvSpPr>
                        <wps:spPr bwMode="auto">
                          <a:xfrm>
                            <a:off x="7882" y="3908"/>
                            <a:ext cx="2103" cy="780"/>
                          </a:xfrm>
                          <a:custGeom>
                            <a:avLst/>
                            <a:gdLst>
                              <a:gd name="T0" fmla="*/ 0 w 1320"/>
                              <a:gd name="T1" fmla="*/ 420 h 780"/>
                              <a:gd name="T2" fmla="*/ 720 w 1320"/>
                              <a:gd name="T3" fmla="*/ 60 h 780"/>
                              <a:gd name="T4" fmla="*/ 1320 w 1320"/>
                              <a:gd name="T5" fmla="*/ 780 h 7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320" h="780">
                                <a:moveTo>
                                  <a:pt x="0" y="420"/>
                                </a:moveTo>
                                <a:cubicBezTo>
                                  <a:pt x="250" y="210"/>
                                  <a:pt x="500" y="0"/>
                                  <a:pt x="720" y="60"/>
                                </a:cubicBezTo>
                                <a:cubicBezTo>
                                  <a:pt x="940" y="120"/>
                                  <a:pt x="1220" y="660"/>
                                  <a:pt x="1320" y="78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4" name="computr2"/>
                        <wps:cNvSpPr>
                          <a:spLocks noChangeAspect="1" noEditPoints="1" noChangeArrowheads="1"/>
                        </wps:cNvSpPr>
                        <wps:spPr bwMode="auto">
                          <a:xfrm>
                            <a:off x="9803" y="3794"/>
                            <a:ext cx="1421" cy="1423"/>
                          </a:xfrm>
                          <a:custGeom>
                            <a:avLst/>
                            <a:gdLst>
                              <a:gd name="T0" fmla="*/ 10800 w 21600"/>
                              <a:gd name="T1" fmla="*/ 0 h 21600"/>
                              <a:gd name="T2" fmla="*/ 10800 w 21600"/>
                              <a:gd name="T3" fmla="*/ 21600 h 21600"/>
                              <a:gd name="T4" fmla="*/ 17326 w 21600"/>
                              <a:gd name="T5" fmla="*/ 0 h 21600"/>
                              <a:gd name="T6" fmla="*/ 4274 w 21600"/>
                              <a:gd name="T7" fmla="*/ 0 h 21600"/>
                              <a:gd name="T8" fmla="*/ 4274 w 21600"/>
                              <a:gd name="T9" fmla="*/ 11631 h 21600"/>
                              <a:gd name="T10" fmla="*/ 17326 w 21600"/>
                              <a:gd name="T11" fmla="*/ 11631 h 21600"/>
                              <a:gd name="T12" fmla="*/ 4274 w 21600"/>
                              <a:gd name="T13" fmla="*/ 5816 h 21600"/>
                              <a:gd name="T14" fmla="*/ 17326 w 21600"/>
                              <a:gd name="T15" fmla="*/ 5816 h 21600"/>
                              <a:gd name="T16" fmla="*/ 18828 w 21600"/>
                              <a:gd name="T17" fmla="*/ 15785 h 21600"/>
                              <a:gd name="T18" fmla="*/ 2772 w 21600"/>
                              <a:gd name="T19" fmla="*/ 15785 h 21600"/>
                              <a:gd name="T20" fmla="*/ 6194 w 21600"/>
                              <a:gd name="T21" fmla="*/ 1913 h 21600"/>
                              <a:gd name="T22" fmla="*/ 15565 w 21600"/>
                              <a:gd name="T23" fmla="*/ 9747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T20" t="T21" r="T22" b="T23"/>
                            <a:pathLst>
                              <a:path w="21600" h="21600" extrusionOk="0">
                                <a:moveTo>
                                  <a:pt x="21022" y="20295"/>
                                </a:moveTo>
                                <a:lnTo>
                                  <a:pt x="18828" y="18396"/>
                                </a:lnTo>
                                <a:lnTo>
                                  <a:pt x="18828" y="13174"/>
                                </a:lnTo>
                                <a:lnTo>
                                  <a:pt x="15478" y="13174"/>
                                </a:lnTo>
                                <a:lnTo>
                                  <a:pt x="15478" y="11631"/>
                                </a:lnTo>
                                <a:lnTo>
                                  <a:pt x="17326" y="11631"/>
                                </a:lnTo>
                                <a:lnTo>
                                  <a:pt x="17326" y="11156"/>
                                </a:lnTo>
                                <a:lnTo>
                                  <a:pt x="17326" y="0"/>
                                </a:lnTo>
                                <a:lnTo>
                                  <a:pt x="10858" y="0"/>
                                </a:lnTo>
                                <a:lnTo>
                                  <a:pt x="4274" y="0"/>
                                </a:lnTo>
                                <a:lnTo>
                                  <a:pt x="4274" y="11037"/>
                                </a:lnTo>
                                <a:lnTo>
                                  <a:pt x="4274" y="11631"/>
                                </a:lnTo>
                                <a:lnTo>
                                  <a:pt x="6122" y="11631"/>
                                </a:lnTo>
                                <a:lnTo>
                                  <a:pt x="6122" y="13174"/>
                                </a:lnTo>
                                <a:lnTo>
                                  <a:pt x="2772" y="13174"/>
                                </a:lnTo>
                                <a:lnTo>
                                  <a:pt x="2772" y="18514"/>
                                </a:lnTo>
                                <a:lnTo>
                                  <a:pt x="693" y="20295"/>
                                </a:lnTo>
                                <a:lnTo>
                                  <a:pt x="462" y="20413"/>
                                </a:lnTo>
                                <a:lnTo>
                                  <a:pt x="231" y="20651"/>
                                </a:lnTo>
                                <a:lnTo>
                                  <a:pt x="116" y="20888"/>
                                </a:lnTo>
                                <a:lnTo>
                                  <a:pt x="0" y="21125"/>
                                </a:lnTo>
                                <a:lnTo>
                                  <a:pt x="0" y="21244"/>
                                </a:lnTo>
                                <a:lnTo>
                                  <a:pt x="116" y="21363"/>
                                </a:lnTo>
                                <a:lnTo>
                                  <a:pt x="116" y="21481"/>
                                </a:lnTo>
                                <a:lnTo>
                                  <a:pt x="231" y="21481"/>
                                </a:lnTo>
                                <a:lnTo>
                                  <a:pt x="347" y="21600"/>
                                </a:lnTo>
                                <a:lnTo>
                                  <a:pt x="578" y="21600"/>
                                </a:lnTo>
                                <a:lnTo>
                                  <a:pt x="693" y="21600"/>
                                </a:lnTo>
                                <a:lnTo>
                                  <a:pt x="10858" y="21600"/>
                                </a:lnTo>
                                <a:lnTo>
                                  <a:pt x="20907" y="21600"/>
                                </a:lnTo>
                                <a:lnTo>
                                  <a:pt x="21138" y="21600"/>
                                </a:lnTo>
                                <a:lnTo>
                                  <a:pt x="21253" y="21600"/>
                                </a:lnTo>
                                <a:lnTo>
                                  <a:pt x="21369" y="21481"/>
                                </a:lnTo>
                                <a:lnTo>
                                  <a:pt x="21484" y="21481"/>
                                </a:lnTo>
                                <a:lnTo>
                                  <a:pt x="21600" y="21363"/>
                                </a:lnTo>
                                <a:lnTo>
                                  <a:pt x="21600" y="21244"/>
                                </a:lnTo>
                                <a:lnTo>
                                  <a:pt x="21600" y="21125"/>
                                </a:lnTo>
                                <a:lnTo>
                                  <a:pt x="21484" y="20888"/>
                                </a:lnTo>
                                <a:lnTo>
                                  <a:pt x="21369" y="20651"/>
                                </a:lnTo>
                                <a:lnTo>
                                  <a:pt x="21253" y="20413"/>
                                </a:lnTo>
                                <a:lnTo>
                                  <a:pt x="21022" y="20295"/>
                                </a:lnTo>
                                <a:close/>
                              </a:path>
                              <a:path w="21600" h="21600" extrusionOk="0">
                                <a:moveTo>
                                  <a:pt x="18019" y="18514"/>
                                </a:moveTo>
                                <a:lnTo>
                                  <a:pt x="17326" y="17921"/>
                                </a:lnTo>
                                <a:lnTo>
                                  <a:pt x="4389" y="17921"/>
                                </a:lnTo>
                                <a:lnTo>
                                  <a:pt x="3696" y="18514"/>
                                </a:lnTo>
                                <a:lnTo>
                                  <a:pt x="18019" y="18514"/>
                                </a:lnTo>
                                <a:close/>
                              </a:path>
                              <a:path w="21600" h="21600" extrusionOk="0">
                                <a:moveTo>
                                  <a:pt x="19174" y="19701"/>
                                </a:moveTo>
                                <a:lnTo>
                                  <a:pt x="18481" y="19108"/>
                                </a:lnTo>
                                <a:lnTo>
                                  <a:pt x="3119" y="19108"/>
                                </a:lnTo>
                                <a:lnTo>
                                  <a:pt x="2426" y="19701"/>
                                </a:lnTo>
                                <a:lnTo>
                                  <a:pt x="19174" y="19701"/>
                                </a:lnTo>
                                <a:close/>
                              </a:path>
                              <a:path w="21600" h="21600" extrusionOk="0">
                                <a:moveTo>
                                  <a:pt x="20560" y="20769"/>
                                </a:moveTo>
                                <a:lnTo>
                                  <a:pt x="19867" y="20176"/>
                                </a:lnTo>
                                <a:lnTo>
                                  <a:pt x="1848" y="20176"/>
                                </a:lnTo>
                                <a:lnTo>
                                  <a:pt x="1155" y="20769"/>
                                </a:lnTo>
                                <a:lnTo>
                                  <a:pt x="20560" y="20769"/>
                                </a:lnTo>
                                <a:close/>
                              </a:path>
                              <a:path w="21600" h="21600" extrusionOk="0">
                                <a:moveTo>
                                  <a:pt x="18828" y="18396"/>
                                </a:moveTo>
                                <a:lnTo>
                                  <a:pt x="17442" y="17209"/>
                                </a:lnTo>
                                <a:lnTo>
                                  <a:pt x="4158" y="17209"/>
                                </a:lnTo>
                                <a:lnTo>
                                  <a:pt x="2772" y="18514"/>
                                </a:lnTo>
                                <a:moveTo>
                                  <a:pt x="13168" y="14123"/>
                                </a:moveTo>
                                <a:lnTo>
                                  <a:pt x="13168" y="14716"/>
                                </a:lnTo>
                                <a:lnTo>
                                  <a:pt x="17788" y="14716"/>
                                </a:lnTo>
                                <a:lnTo>
                                  <a:pt x="17788" y="14123"/>
                                </a:lnTo>
                                <a:lnTo>
                                  <a:pt x="13168" y="14123"/>
                                </a:lnTo>
                                <a:close/>
                              </a:path>
                              <a:path w="21600" h="21600" extrusionOk="0">
                                <a:moveTo>
                                  <a:pt x="6122" y="1899"/>
                                </a:moveTo>
                                <a:lnTo>
                                  <a:pt x="6122" y="9732"/>
                                </a:lnTo>
                                <a:lnTo>
                                  <a:pt x="15478" y="9732"/>
                                </a:lnTo>
                                <a:lnTo>
                                  <a:pt x="15478" y="1899"/>
                                </a:lnTo>
                                <a:lnTo>
                                  <a:pt x="6122" y="1899"/>
                                </a:lnTo>
                                <a:moveTo>
                                  <a:pt x="6122" y="11631"/>
                                </a:moveTo>
                                <a:lnTo>
                                  <a:pt x="15478" y="11631"/>
                                </a:lnTo>
                                <a:lnTo>
                                  <a:pt x="15478" y="13174"/>
                                </a:lnTo>
                                <a:lnTo>
                                  <a:pt x="6122" y="13174"/>
                                </a:lnTo>
                                <a:lnTo>
                                  <a:pt x="6122" y="11631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CC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5" name="AutoShape 7"/>
                        <wps:cNvSpPr>
                          <a:spLocks noChangeArrowheads="1"/>
                        </wps:cNvSpPr>
                        <wps:spPr bwMode="auto">
                          <a:xfrm>
                            <a:off x="7522" y="4334"/>
                            <a:ext cx="1699" cy="283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6" name="Freeform 8"/>
                        <wps:cNvSpPr>
                          <a:spLocks/>
                        </wps:cNvSpPr>
                        <wps:spPr bwMode="auto">
                          <a:xfrm>
                            <a:off x="3412" y="3781"/>
                            <a:ext cx="5940" cy="1800"/>
                          </a:xfrm>
                          <a:custGeom>
                            <a:avLst/>
                            <a:gdLst>
                              <a:gd name="T0" fmla="*/ 0 w 5940"/>
                              <a:gd name="T1" fmla="*/ 1800 h 1800"/>
                              <a:gd name="T2" fmla="*/ 1560 w 5940"/>
                              <a:gd name="T3" fmla="*/ 540 h 1800"/>
                              <a:gd name="T4" fmla="*/ 5280 w 5940"/>
                              <a:gd name="T5" fmla="*/ 0 h 1800"/>
                              <a:gd name="T6" fmla="*/ 5520 w 5940"/>
                              <a:gd name="T7" fmla="*/ 540 h 18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940" h="1800">
                                <a:moveTo>
                                  <a:pt x="0" y="1800"/>
                                </a:moveTo>
                                <a:cubicBezTo>
                                  <a:pt x="340" y="1320"/>
                                  <a:pt x="680" y="840"/>
                                  <a:pt x="1560" y="540"/>
                                </a:cubicBezTo>
                                <a:cubicBezTo>
                                  <a:pt x="2440" y="240"/>
                                  <a:pt x="4620" y="0"/>
                                  <a:pt x="5280" y="0"/>
                                </a:cubicBezTo>
                                <a:cubicBezTo>
                                  <a:pt x="5940" y="0"/>
                                  <a:pt x="5480" y="450"/>
                                  <a:pt x="5520" y="54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7" name="Freeform 9"/>
                        <wps:cNvSpPr>
                          <a:spLocks/>
                        </wps:cNvSpPr>
                        <wps:spPr bwMode="auto">
                          <a:xfrm>
                            <a:off x="1812" y="3211"/>
                            <a:ext cx="8340" cy="2940"/>
                          </a:xfrm>
                          <a:custGeom>
                            <a:avLst/>
                            <a:gdLst>
                              <a:gd name="T0" fmla="*/ 1600 w 8340"/>
                              <a:gd name="T1" fmla="*/ 2550 h 2940"/>
                              <a:gd name="T2" fmla="*/ 880 w 8340"/>
                              <a:gd name="T3" fmla="*/ 2910 h 2940"/>
                              <a:gd name="T4" fmla="*/ 400 w 8340"/>
                              <a:gd name="T5" fmla="*/ 2730 h 2940"/>
                              <a:gd name="T6" fmla="*/ 400 w 8340"/>
                              <a:gd name="T7" fmla="*/ 2370 h 2940"/>
                              <a:gd name="T8" fmla="*/ 2800 w 8340"/>
                              <a:gd name="T9" fmla="*/ 930 h 2940"/>
                              <a:gd name="T10" fmla="*/ 7600 w 8340"/>
                              <a:gd name="T11" fmla="*/ 30 h 2940"/>
                              <a:gd name="T12" fmla="*/ 7240 w 8340"/>
                              <a:gd name="T13" fmla="*/ 1110 h 29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8340" h="2940">
                                <a:moveTo>
                                  <a:pt x="1600" y="2550"/>
                                </a:moveTo>
                                <a:cubicBezTo>
                                  <a:pt x="1340" y="2715"/>
                                  <a:pt x="1080" y="2880"/>
                                  <a:pt x="880" y="2910"/>
                                </a:cubicBezTo>
                                <a:cubicBezTo>
                                  <a:pt x="680" y="2940"/>
                                  <a:pt x="480" y="2820"/>
                                  <a:pt x="400" y="2730"/>
                                </a:cubicBezTo>
                                <a:cubicBezTo>
                                  <a:pt x="320" y="2640"/>
                                  <a:pt x="0" y="2670"/>
                                  <a:pt x="400" y="2370"/>
                                </a:cubicBezTo>
                                <a:cubicBezTo>
                                  <a:pt x="800" y="2070"/>
                                  <a:pt x="1600" y="1320"/>
                                  <a:pt x="2800" y="930"/>
                                </a:cubicBezTo>
                                <a:cubicBezTo>
                                  <a:pt x="4000" y="540"/>
                                  <a:pt x="6860" y="0"/>
                                  <a:pt x="7600" y="30"/>
                                </a:cubicBezTo>
                                <a:cubicBezTo>
                                  <a:pt x="8340" y="60"/>
                                  <a:pt x="7300" y="930"/>
                                  <a:pt x="7240" y="111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8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5257" y="5536"/>
                            <a:ext cx="24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50AA" w:rsidRPr="000E7F75" w:rsidRDefault="008450AA" w:rsidP="00B45100">
                              <w:pPr>
                                <w:rPr>
                                  <w:i/>
                                  <w:iCs/>
                                </w:rPr>
                              </w:pPr>
                              <w:proofErr w:type="gramStart"/>
                              <w:r w:rsidRPr="000E7F75">
                                <w:rPr>
                                  <w:i/>
                                  <w:iCs/>
                                </w:rPr>
                                <w:t>d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9" name="Line 11"/>
                        <wps:cNvCnPr/>
                        <wps:spPr bwMode="auto">
                          <a:xfrm>
                            <a:off x="3547" y="5896"/>
                            <a:ext cx="341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" name="Line 12"/>
                        <wps:cNvCnPr/>
                        <wps:spPr bwMode="auto">
                          <a:xfrm>
                            <a:off x="6958" y="5563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7696" y="4477"/>
                            <a:ext cx="283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2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7713" y="4564"/>
                            <a:ext cx="208" cy="25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50AA" w:rsidRPr="00FB58A7" w:rsidRDefault="008450AA" w:rsidP="00B4510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 w:rsidRPr="00FB58A7">
                                <w:rPr>
                                  <w:sz w:val="16"/>
                                  <w:szCs w:val="16"/>
                                </w:rPr>
                                <w:t>dB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  <wps:wsp>
                        <wps:cNvPr id="183" name="AutoShape 15"/>
                        <wps:cNvCnPr>
                          <a:cxnSpLocks noChangeShapeType="1"/>
                        </wps:cNvCnPr>
                        <wps:spPr bwMode="auto">
                          <a:xfrm flipV="1">
                            <a:off x="3412" y="5217"/>
                            <a:ext cx="607" cy="364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" name="AutoShape 16"/>
                        <wps:cNvCnPr>
                          <a:cxnSpLocks noChangeShapeType="1"/>
                        </wps:cNvCnPr>
                        <wps:spPr bwMode="auto">
                          <a:xfrm flipV="1">
                            <a:off x="3412" y="5686"/>
                            <a:ext cx="661" cy="63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" o:spid="_x0000_s1035" style="position:absolute;left:0;text-align:left;margin-left:34.2pt;margin-top:5.85pt;width:422.35pt;height:113.4pt;z-index:251646976" coordorigin="1812,3211" coordsize="9412,2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">
                <v:shape id="Freeform 4" o:spid="_x0000_s1036" style="position:absolute;left:7324;top:4846;width:680;height:840;visibility:visible;mso-wrap-style:square;v-text-anchor:top" coordsize="820,8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9rdsIA&#10;AADcAAAADwAAAGRycy9kb3ducmV2LnhtbERPTWsCMRC9C/6HMAUvUrPdQ223RpGCoEfXQultSKbZ&#10;pZvJksR19debQqG3ebzPWW1G14mBQmw9K3haFCCItTctWwUfp93jC4iYkA12nknBlSJs1tPJCivj&#10;L3ykoU5W5BCOFSpoUuorKaNuyGFc+J44c98+OEwZBitNwEsOd50si+JZOmw5NzTY03tD+qc+OwXj&#10;66mdl918+LRhV9u+0Ievm1Zq9jBu30AkGtO/+M+9N3n+soTfZ/IFcn0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z2t2wgAAANwAAAAPAAAAAAAAAAAAAAAAAJgCAABkcnMvZG93&#10;bnJldi54bWxQSwUGAAAAAAQABAD1AAAAhwMAAAAA&#10;" path="m,720v310,60,620,120,720,c820,600,620,120,600,e" filled="f">
                  <v:path arrowok="t" o:connecttype="custom" o:connectlocs="0,720;597,720;498,0" o:connectangles="0,0,0"/>
                </v:shape>
                <v:shape id="Freeform 5" o:spid="_x0000_s1037" style="position:absolute;left:7882;top:3908;width:2103;height:780;visibility:visible;mso-wrap-style:square;v-text-anchor:top" coordsize="1320,7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OPacEA&#10;AADcAAAADwAAAGRycy9kb3ducmV2LnhtbERPTYvCMBC9L/gfwgjeNHVlVapRZEHwtmwriLehGdtq&#10;M6lN1HZ/vRGEvc3jfc5y3ZpK3KlxpWUF41EEgjizuuRcwT7dDucgnEfWWFkmBR05WK96H0uMtX3w&#10;L90Tn4sQwi5GBYX3dSylywoy6Ea2Jg7cyTYGfYBNLnWDjxBuKvkZRVNpsOTQUGBN3wVll+RmFJz/&#10;dHq8dNPkOks7OuZf9EOHm1KDfrtZgPDU+n/x273TYf5sAq9nwgVy9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mzj2nBAAAA3AAAAA8AAAAAAAAAAAAAAAAAmAIAAGRycy9kb3du&#10;cmV2LnhtbFBLBQYAAAAABAAEAPUAAACGAwAAAAA=&#10;" path="m,420c250,210,500,,720,60v220,60,500,600,600,720e" filled="f">
                  <v:path arrowok="t" o:connecttype="custom" o:connectlocs="0,420;1147,60;2103,780" o:connectangles="0,0,0"/>
                </v:shape>
                <v:shape id="computr2" o:spid="_x0000_s1038" style="position:absolute;left:9803;top:3794;width:1421;height:1423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+jSTMYA&#10;AADcAAAADwAAAGRycy9kb3ducmV2LnhtbESP0WrCQBBF3wv9h2UKfRHd2IpK6ipiW/BBBU0+YMxO&#10;s2mzsyG71dSvdwWhbzPce+7cmS06W4sTtb5yrGA4SEAQF05XXCrIs8/+FIQPyBprx6Tgjzws5o8P&#10;M0y1O/OeTodQihjCPkUFJoQmldIXhiz6gWuIo/blWoshrm0pdYvnGG5r+ZIkY2mx4njBYEMrQ8XP&#10;4dfGGvllu3/dFR/U+/bH96HEbGNQqeenbvkGIlAX/s13eq0jNxnB7Zk4gZxf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+jSTMYAAADcAAAADwAAAAAAAAAAAAAAAACYAgAAZHJz&#10;L2Rvd25yZXYueG1sUEsFBgAAAAAEAAQA9QAAAIsDAAAAAA==&#10;" path="m21022,20295l18828,18396r,-5222l15478,13174r,-1543l17326,11631r,-475l17326,,10858,,4274,r,11037l4274,11631r1848,l6122,13174r-3350,l2772,18514,693,20295r-231,118l231,20651r-115,237l,21125r,119l116,21363r,118l231,21481r116,119l578,21600r115,l10858,21600r10049,l21138,21600r115,l21369,21481r115,l21600,21363r,-119l21600,21125r-116,-237l21369,20651r-116,-238l21022,20295xem18019,18514r-693,-593l4389,17921r-693,593l18019,18514xem19174,19701r-693,-593l3119,19108r-693,593l19174,19701xem20560,20769r-693,-593l1848,20176r-693,593l20560,20769xem18828,18396l17442,17209r-13284,l2772,18514m13168,14123r,593l17788,14716r,-593l13168,14123xem6122,1899r,7833l15478,9732r,-7833l6122,1899t,9732l15478,11631r,1543l6122,13174r,-1543xe" filled="f" fillcolor="#ffc">
                  <v:stroke joinstyle="miter"/>
                  <v:path o:extrusionok="f" o:connecttype="custom" o:connectlocs="711,0;711,1423;1140,0;281,0;281,766;1140,766;281,383;1140,383;1239,1040;182,1040" o:connectangles="0,0,0,0,0,0,0,0,0,0" textboxrect="6187,1913,15565,9745"/>
                  <o:lock v:ext="edit" aspectratio="t" verticies="t"/>
                </v:shape>
                <v:roundrect id="AutoShape 7" o:spid="_x0000_s1039" style="position:absolute;left:7522;top:4334;width:1699;height:283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Hk6MIA&#10;AADcAAAADwAAAGRycy9kb3ducmV2LnhtbERPTWsCMRC9F/ofwgjeamLBtq5GKQXFW+nag8dxM+4u&#10;biZrkl1Xf31TKPQ2j/c5y/VgG9GTD7VjDdOJAkFcOFNzqeF7v3l6AxEissHGMWm4UYD16vFhiZlx&#10;V/6iPo+lSCEcMtRQxdhmUoaiIoth4lrixJ2ctxgT9KU0Hq8p3DbyWakXabHm1FBhSx8VFee8sxoK&#10;ozrlD/3n/DiL+b3vLiy3F63Ho+F9ASLSEP/Ff+6dSfNfZ/D7TLpArn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AeTowgAAANwAAAAPAAAAAAAAAAAAAAAAAJgCAABkcnMvZG93&#10;bnJldi54bWxQSwUGAAAAAAQABAD1AAAAhwMAAAAA&#10;"/>
                <v:shape id="Freeform 8" o:spid="_x0000_s1040" style="position:absolute;left:3412;top:3781;width:5940;height:1800;visibility:visible;mso-wrap-style:square;v-text-anchor:top" coordsize="5940,18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YRR0cQA&#10;AADcAAAADwAAAGRycy9kb3ducmV2LnhtbERP22rCQBB9F/oPyxR8Ed1UwWrqKkUMKIjFC0Lfhuw0&#10;Cc3Ohuxq4t+7guDbHM51ZovWlOJKtSssK/gYRCCIU6sLzhScjkl/AsJ5ZI2lZVJwIweL+VtnhrG2&#10;De/pevCZCCHsYlSQe1/FUro0J4NuYCviwP3Z2qAPsM6krrEJ4aaUwygaS4MFh4YcK1rmlP4fLkaB&#10;+xlu9LZZJrg6/+6S7f5STEc9pbrv7fcXCE+tf4mf7rUO8z/H8HgmXCD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WEUdHEAAAA3AAAAA8AAAAAAAAAAAAAAAAAmAIAAGRycy9k&#10;b3ducmV2LnhtbFBLBQYAAAAABAAEAPUAAACJAwAAAAA=&#10;" path="m,1800c340,1320,680,840,1560,540,2440,240,4620,,5280,v660,,200,450,240,540e" filled="f">
                  <v:path arrowok="t" o:connecttype="custom" o:connectlocs="0,1800;1560,540;5280,0;5520,540" o:connectangles="0,0,0,0"/>
                </v:shape>
                <v:shape id="Freeform 9" o:spid="_x0000_s1041" style="position:absolute;left:1812;top:3211;width:8340;height:2940;visibility:visible;mso-wrap-style:square;v-text-anchor:top" coordsize="8340,29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TpoMEA&#10;AADcAAAADwAAAGRycy9kb3ducmV2LnhtbERPTYvCMBC9C/6HMMLeNFUWLV3TIoKysCe1InsbmrEt&#10;NpPSpFr/vREW9jaP9znrbDCNuFPnassK5rMIBHFhdc2lgvy0m8YgnEfW2FgmBU9ykKXj0RoTbR98&#10;oPvRlyKEsEtQQeV9m0jpiooMupltiQN3tZ1BH2BXSt3hI4SbRi6iaCkN1hwaKmxpW1FxO/ZGwa/u&#10;4/zzfNHOzn/yxak3T9nslfqYDJsvEJ4G/y/+c3/rMH+1gvcz4QKZv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lk6aDBAAAA3AAAAA8AAAAAAAAAAAAAAAAAmAIAAGRycy9kb3du&#10;cmV2LnhtbFBLBQYAAAAABAAEAPUAAACGAwAAAAA=&#10;" path="m1600,2550v-260,165,-520,330,-720,360c680,2940,480,2820,400,2730v-80,-90,-400,-60,,-360c800,2070,1600,1320,2800,930,4000,540,6860,,7600,30v740,30,-300,900,-360,1080e" filled="f">
                  <v:path arrowok="t" o:connecttype="custom" o:connectlocs="1600,2550;880,2910;400,2730;400,2370;2800,930;7600,30;7240,1110" o:connectangles="0,0,0,0,0,0,0"/>
                </v:shape>
                <v:shape id="Text Box 10" o:spid="_x0000_s1042" type="#_x0000_t202" style="position:absolute;left:5257;top:5536;width:2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xfJcMUA&#10;AADcAAAADwAAAGRycy9kb3ducmV2LnhtbESPQW/CMAyF75P4D5GRdplGOg4MFQJisEkc2AGGOFuN&#10;aSsap0oCLf9+PiBxs/We3/s8X/auUTcKsfZs4GOUgSIuvK25NHD8+3mfgooJ2WLjmQzcKcJyMXiZ&#10;Y259x3u6HVKpJIRjjgaqlNpc61hU5DCOfEss2tkHh0nWUGobsJNw1+hxlk20w5qlocKW1hUVl8PV&#10;GZhswrXb8/ptc/ze4W9bjk9f95Mxr8N+NQOVqE9P8+N6awX/U2jlGZlAL/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F8lwxQAAANwAAAAPAAAAAAAAAAAAAAAAAJgCAABkcnMv&#10;ZG93bnJldi54bWxQSwUGAAAAAAQABAD1AAAAigMAAAAA&#10;" stroked="f">
                  <v:textbox inset="0,0,0,0">
                    <w:txbxContent>
                      <w:p w:rsidR="008450AA" w:rsidRPr="000E7F75" w:rsidRDefault="008450AA" w:rsidP="00B45100">
                        <w:pPr>
                          <w:rPr>
                            <w:i/>
                            <w:iCs/>
                          </w:rPr>
                        </w:pPr>
                        <w:proofErr w:type="gramStart"/>
                        <w:r w:rsidRPr="000E7F75">
                          <w:rPr>
                            <w:i/>
                            <w:iCs/>
                          </w:rPr>
                          <w:t>d</w:t>
                        </w:r>
                        <w:proofErr w:type="gramEnd"/>
                      </w:p>
                    </w:txbxContent>
                  </v:textbox>
                </v:shape>
                <v:line id="Line 11" o:spid="_x0000_s1043" style="position:absolute;visibility:visible;mso-wrap-style:square" from="3547,5896" to="6966,58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7zzhMMAAADcAAAADwAAAGRycy9kb3ducmV2LnhtbERPTWvCQBC9C/0PyxS8FN20UKtpVilC&#10;IT2pqQe9TbNjEpKdDburpv++KxS8zeN9TrYaTCcu5HxjWcHzNAFBXFrdcKVg//05mYPwAVljZ5kU&#10;/JKH1fJhlGGq7ZV3dClCJWII+xQV1CH0qZS+rMmgn9qeOHIn6wyGCF0ltcNrDDedfEmSmTTYcGyo&#10;sad1TWVbnI2Czh75aSu/ik17wtfc5e4g1z9KjR+Hj3cQgYZwF/+7cx3nvy3g9ky8QC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e884TDAAAA3AAAAA8AAAAAAAAAAAAA&#10;AAAAoQIAAGRycy9kb3ducmV2LnhtbFBLBQYAAAAABAAEAPkAAACRAwAAAAA=&#10;">
                  <v:stroke dashstyle="1 1" startarrow="open" endarrow="open"/>
                </v:line>
                <v:line id="Line 12" o:spid="_x0000_s1044" style="position:absolute;visibility:visible;mso-wrap-style:square" from="6958,5563" to="7318,55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HLuP8UAAADcAAAADwAAAGRycy9kb3ducmV2LnhtbESPQWvCQBCF74X+h2UKvdWNLYikriKC&#10;tfTWKEJvQ3ZMYrKz6e5G03/fOQjeZnhv3vtmsRpdpy4UYuPZwHSSgSIuvW24MnDYb1/moGJCtth5&#10;JgN/FGG1fHxYYG79lb/pUqRKSQjHHA3UKfW51rGsyWGc+J5YtJMPDpOsodI24FXCXadfs2ymHTYs&#10;DTX2tKmpbIvBGTgOBf+c223ocPjY7U7H3za+fRnz/DSu30ElGtPdfLv+tII/F3x5RibQy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HLuP8UAAADcAAAADwAAAAAAAAAA&#10;AAAAAAChAgAAZHJzL2Rvd25yZXYueG1sUEsFBgAAAAAEAAQA+QAAAJMDAAAAAA==&#10;" strokeweight="1.5pt"/>
                <v:rect id="Rectangle 13" o:spid="_x0000_s1045" style="position:absolute;left:7696;top:4477;width:283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DZU8AA&#10;AADcAAAADwAAAGRycy9kb3ducmV2LnhtbERPTYvCMBC9C/6HMII3TVUQtxpFFMU9ar14G5uxrTaT&#10;0kSt++uNIOxtHu9zZovGlOJBtSssKxj0IxDEqdUFZwqOyaY3AeE8ssbSMil4kYPFvN2aYaztk/f0&#10;OPhMhBB2MSrIva9iKV2ak0HXtxVx4C62NugDrDOpa3yGcFPKYRSNpcGCQ0OOFa1ySm+Hu1FwLoZH&#10;/Nsn28j8bEb+t0mu99NaqW6nWU5BeGr8v/jr3ukwfzKAzzPhAjl/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DDZU8AAAADcAAAADwAAAAAAAAAAAAAAAACYAgAAZHJzL2Rvd25y&#10;ZXYueG1sUEsFBgAAAAAEAAQA9QAAAIUDAAAAAA==&#10;"/>
                <v:shape id="Text Box 14" o:spid="_x0000_s1046" type="#_x0000_t202" style="position:absolute;left:7713;top:4564;width:208;height:2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TWGsAA&#10;AADcAAAADwAAAGRycy9kb3ducmV2LnhtbERP24rCMBB9X9h/CLPg25quoJZqlEXwwr6p/YChGdti&#10;M6lJbOvfmwXBtzmc6yzXg2lER87XlhX8jBMQxIXVNZcK8vP2OwXhA7LGxjIpeJCH9erzY4mZtj0f&#10;qTuFUsQQ9hkqqEJoMyl9UZFBP7YtceQu1hkMEbpSaod9DDeNnCTJTBqsOTZU2NKmouJ6uhsFd3/p&#10;m2Pa/VF+2Ezz3W0+3d+cUqOv4XcBItAQ3uKX+6Dj/HQC/8/EC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BTWGsAAAADcAAAADwAAAAAAAAAAAAAAAACYAgAAZHJzL2Rvd25y&#10;ZXYueG1sUEsFBgAAAAAEAAQA9QAAAIUDAAAAAA==&#10;" stroked="f">
                  <v:textbox inset="0,0,0,0">
                    <w:txbxContent>
                      <w:p w:rsidR="008450AA" w:rsidRPr="00FB58A7" w:rsidRDefault="008450AA" w:rsidP="00B45100">
                        <w:pPr>
                          <w:rPr>
                            <w:sz w:val="16"/>
                            <w:szCs w:val="16"/>
                          </w:rPr>
                        </w:pPr>
                        <w:proofErr w:type="gramStart"/>
                        <w:r w:rsidRPr="00FB58A7">
                          <w:rPr>
                            <w:sz w:val="16"/>
                            <w:szCs w:val="16"/>
                          </w:rPr>
                          <w:t>dB</w:t>
                        </w:r>
                        <w:proofErr w:type="gramEnd"/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5" o:spid="_x0000_s1047" type="#_x0000_t32" style="position:absolute;left:3412;top:5217;width:607;height:36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tsQcAAAADcAAAADwAAAGRycy9kb3ducmV2LnhtbERP32vCMBB+F/wfwgm+aTodo3RGGYIo&#10;ggyr4OvRnG1ZcilN1Pjfm8Fgb/fx/bzFKloj7tT71rGCt2kGgrhyuuVawfm0meQgfEDWaByTgid5&#10;WC2HgwUW2j34SPcy1CKFsC9QQRNCV0jpq4Ys+qnriBN3db3FkGBfS93jI4VbI2dZ9iEttpwaGuxo&#10;3VD1U96sgu/51rxH1CaWl2uOz+NhL61WajyKX58gAsXwL/5z73San8/h95l0gVy+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5rbEHAAAAA3AAAAA8AAAAAAAAAAAAAAAAA&#10;oQIAAGRycy9kb3ducmV2LnhtbFBLBQYAAAAABAAEAPkAAACOAwAAAAA=&#10;" strokeweight="2pt"/>
                <v:shape id="AutoShape 16" o:spid="_x0000_s1048" type="#_x0000_t32" style="position:absolute;left:3412;top:5686;width:661;height:6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L0NcEAAADcAAAADwAAAGRycy9kb3ducmV2LnhtbERP32vCMBB+F/Y/hBv4ZtOpSOlMyxiM&#10;jYEM62CvR3O2ZcmlNFHjf78IA9/u4/t52zpaI840+cGxgqcsB0HcOj1wp+D78LYoQPiArNE4JgVX&#10;8lBXD7MtltpdeE/nJnQihbAvUUEfwlhK6dueLPrMjcSJO7rJYkhw6qSe8JLCrZHLPN9IiwOnhh5H&#10;eu2p/W1OVsHX6t2sI2oTm59jgdf97lNardT8Mb48gwgUw1387/7QaX6xhtsz6QJZ/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BgvQ1wQAAANwAAAAPAAAAAAAAAAAAAAAA&#10;AKECAABkcnMvZG93bnJldi54bWxQSwUGAAAAAAQABAD5AAAAjwMAAAAA&#10;" strokeweight="2pt"/>
              </v:group>
            </w:pict>
          </mc:Fallback>
        </mc:AlternateContent>
      </w:r>
    </w:p>
    <w:p w:rsidR="008450AA" w:rsidRDefault="008450AA" w:rsidP="005E22DD">
      <w:pPr>
        <w:jc w:val="both"/>
      </w:pPr>
    </w:p>
    <w:p w:rsidR="008450AA" w:rsidRDefault="008450AA" w:rsidP="005E22DD">
      <w:pPr>
        <w:jc w:val="both"/>
      </w:pPr>
    </w:p>
    <w:p w:rsidR="008450AA" w:rsidRDefault="008450AA" w:rsidP="005E22DD">
      <w:pPr>
        <w:jc w:val="both"/>
      </w:pPr>
    </w:p>
    <w:p w:rsidR="008450AA" w:rsidRDefault="008450AA" w:rsidP="005E22DD">
      <w:pPr>
        <w:jc w:val="both"/>
      </w:pPr>
    </w:p>
    <w:p w:rsidR="008450AA" w:rsidRDefault="008450AA" w:rsidP="005E22DD">
      <w:pPr>
        <w:jc w:val="both"/>
      </w:pPr>
    </w:p>
    <w:p w:rsidR="008450AA" w:rsidRDefault="008450AA" w:rsidP="005E22DD">
      <w:pPr>
        <w:jc w:val="both"/>
      </w:pPr>
    </w:p>
    <w:p w:rsidR="008450AA" w:rsidRDefault="008450AA" w:rsidP="005E22DD">
      <w:pPr>
        <w:jc w:val="both"/>
      </w:pPr>
    </w:p>
    <w:p w:rsidR="005112D4" w:rsidRDefault="005112D4" w:rsidP="005112D4">
      <w:pPr>
        <w:pStyle w:val="Paragraphedeliste"/>
        <w:jc w:val="both"/>
        <w:rPr>
          <w:u w:val="single"/>
        </w:rPr>
      </w:pPr>
    </w:p>
    <w:p w:rsidR="00357B2C" w:rsidRDefault="00357B2C" w:rsidP="00357B2C">
      <w:pPr>
        <w:pStyle w:val="Paragraphedeliste"/>
        <w:jc w:val="both"/>
        <w:rPr>
          <w:u w:val="single"/>
        </w:rPr>
      </w:pPr>
    </w:p>
    <w:p w:rsidR="008450AA" w:rsidRDefault="008450AA" w:rsidP="00357B2C">
      <w:pPr>
        <w:pStyle w:val="Paragraphedeliste"/>
        <w:numPr>
          <w:ilvl w:val="0"/>
          <w:numId w:val="33"/>
        </w:numPr>
        <w:jc w:val="both"/>
        <w:rPr>
          <w:u w:val="single"/>
        </w:rPr>
      </w:pPr>
      <w:r w:rsidRPr="002E65D3">
        <w:rPr>
          <w:u w:val="single"/>
        </w:rPr>
        <w:t>Paramétrage du logiciel</w:t>
      </w:r>
      <w:r w:rsidR="00FB58A7" w:rsidRPr="002E65D3">
        <w:rPr>
          <w:u w:val="single"/>
        </w:rPr>
        <w:t xml:space="preserve"> Atelier scientifique</w:t>
      </w:r>
    </w:p>
    <w:p w:rsidR="00546341" w:rsidRPr="002E65D3" w:rsidRDefault="00546341" w:rsidP="00546341">
      <w:pPr>
        <w:pStyle w:val="Paragraphedeliste"/>
        <w:jc w:val="both"/>
        <w:rPr>
          <w:u w:val="single"/>
        </w:rPr>
      </w:pPr>
    </w:p>
    <w:p w:rsidR="008450AA" w:rsidRDefault="008450AA" w:rsidP="002E65D3">
      <w:pPr>
        <w:pStyle w:val="Paragraphedeliste"/>
        <w:numPr>
          <w:ilvl w:val="0"/>
          <w:numId w:val="3"/>
        </w:numPr>
        <w:spacing w:before="120"/>
        <w:ind w:left="641" w:hanging="357"/>
        <w:jc w:val="both"/>
      </w:pPr>
      <w:r>
        <w:t>G</w:t>
      </w:r>
      <w:r w:rsidRPr="005E22DD">
        <w:t xml:space="preserve">lisser l’icône </w:t>
      </w:r>
      <w:r>
        <w:t>du s</w:t>
      </w:r>
      <w:r w:rsidRPr="005E22DD">
        <w:t>onomètre</w:t>
      </w:r>
      <w:r>
        <w:t xml:space="preserve"> en </w:t>
      </w:r>
      <w:r w:rsidRPr="005E22DD">
        <w:t>en ordonnée.</w:t>
      </w:r>
      <w:r>
        <w:t xml:space="preserve"> Vérifier que l’unité dB s’affiche.</w:t>
      </w:r>
    </w:p>
    <w:p w:rsidR="008450AA" w:rsidRDefault="008450AA" w:rsidP="00546341">
      <w:pPr>
        <w:pStyle w:val="Paragraphedeliste"/>
        <w:numPr>
          <w:ilvl w:val="0"/>
          <w:numId w:val="3"/>
        </w:numPr>
        <w:ind w:left="641" w:hanging="357"/>
        <w:jc w:val="both"/>
      </w:pPr>
      <w:r w:rsidRPr="005E22DD">
        <w:t xml:space="preserve">Glisser </w:t>
      </w:r>
      <w:r>
        <w:t>l’icône du chronomètre su</w:t>
      </w:r>
      <w:r w:rsidRPr="005E22DD">
        <w:t>r l’axe des abscisses</w:t>
      </w:r>
      <w:r w:rsidR="00132C69">
        <w:t xml:space="preserve"> puis </w:t>
      </w:r>
      <w:r>
        <w:t xml:space="preserve"> régler</w:t>
      </w:r>
      <w:r w:rsidR="00132C69">
        <w:t xml:space="preserve"> comme indiqué ci-dessous</w:t>
      </w:r>
      <w:r w:rsidR="00D8160E">
        <w:t> </w:t>
      </w:r>
      <w:r w:rsidR="00132C69">
        <w:t xml:space="preserve">: </w:t>
      </w:r>
    </w:p>
    <w:p w:rsidR="00546341" w:rsidRDefault="00546341" w:rsidP="00546341">
      <w:pPr>
        <w:pStyle w:val="Paragraphedeliste"/>
        <w:ind w:left="641"/>
        <w:jc w:val="both"/>
      </w:pPr>
    </w:p>
    <w:p w:rsidR="008450AA" w:rsidRDefault="00BD2036" w:rsidP="00132C69">
      <w:pPr>
        <w:pStyle w:val="Paragraphedeliste"/>
        <w:ind w:left="360"/>
        <w:jc w:val="both"/>
      </w:pPr>
      <w:r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472440</wp:posOffset>
                </wp:positionH>
                <wp:positionV relativeFrom="paragraph">
                  <wp:posOffset>64770</wp:posOffset>
                </wp:positionV>
                <wp:extent cx="5135880" cy="1313180"/>
                <wp:effectExtent l="0" t="1270" r="1270" b="0"/>
                <wp:wrapNone/>
                <wp:docPr id="167" name="Group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135880" cy="1313180"/>
                          <a:chOff x="1765" y="8651"/>
                          <a:chExt cx="8088" cy="2068"/>
                        </a:xfrm>
                      </wpg:grpSpPr>
                      <pic:pic xmlns:pic="http://schemas.openxmlformats.org/drawingml/2006/picture">
                        <pic:nvPicPr>
                          <pic:cNvPr id="168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65" y="8651"/>
                            <a:ext cx="3685" cy="20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69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168" y="8655"/>
                            <a:ext cx="3685" cy="20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9" o:spid="_x0000_s1026" style="position:absolute;margin-left:37.2pt;margin-top:5.1pt;width:404.4pt;height:103.4pt;z-index:251674624" coordorigin="1765,8651" coordsize="8088,206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Image 1" o:spid="_x0000_s1027" type="#_x0000_t75" style="position:absolute;left:1765;top:8651;width:3685;height:204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/8UAzFAAAA3AAAAA8AAABkcnMvZG93bnJldi54bWxEj91qwkAQhe8LvsMyQm+KbiwlaHQVKQjS&#10;0gt/HmDMjkkwO5vurjF9+85FoXcznDPnfLPaDK5VPYXYeDYwm2agiEtvG64MnE+7yRxUTMgWW89k&#10;4IcibNajpxUW1j/4QP0xVUpCOBZooE6pK7SOZU0O49R3xKJdfXCYZA2VtgEfEu5a/ZpluXbYsDTU&#10;2NF7TeXteHcGejqU+jtcM36x3aX/8Iv88+3LmOfxsF2CSjSkf/Pf9d4Kfi608oxMoNe/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v/FAMxQAAANwAAAAPAAAAAAAAAAAAAAAA&#10;AJ8CAABkcnMvZG93bnJldi54bWxQSwUGAAAAAAQABAD3AAAAkQMAAAAA&#10;">
                  <v:imagedata r:id="rId22" o:title=""/>
                </v:shape>
                <v:shape id="Image 1" o:spid="_x0000_s1028" type="#_x0000_t75" style="position:absolute;left:6168;top:8655;width:3685;height:206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MujWnFAAAA3AAAAA8AAABkcnMvZG93bnJldi54bWxEj0FrAjEQhe+C/yFMwZtmq6jt1ihakPYm&#10;u5aeh810s3QzWZJ0XfvrTUHobYb3vjdvNrvBtqInHxrHCh5nGQjiyumGawUf5+P0CUSIyBpbx6Tg&#10;SgF22/Fog7l2Fy6oL2MtUgiHHBWYGLtcylAZshhmriNO2pfzFmNafS21x0sKt62cZ9lKWmw4XTDY&#10;0auh6rv8salG3zUL068Py+JzfyrXb4U//x6UmjwM+xcQkYb4b77T7zpxq2f4eyZNILc3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TLo1pxQAAANwAAAAPAAAAAAAAAAAAAAAA&#10;AJ8CAABkcnMvZG93bnJldi54bWxQSwUGAAAAAAQABAD3AAAAkQMAAAAA&#10;">
                  <v:imagedata r:id="rId23" o:title=""/>
                </v:shape>
              </v:group>
            </w:pict>
          </mc:Fallback>
        </mc:AlternateContent>
      </w:r>
    </w:p>
    <w:p w:rsidR="00132C69" w:rsidRDefault="00132C69" w:rsidP="00132C69">
      <w:pPr>
        <w:pStyle w:val="Paragraphedeliste"/>
        <w:ind w:left="360"/>
        <w:jc w:val="both"/>
      </w:pPr>
    </w:p>
    <w:p w:rsidR="00132C69" w:rsidRDefault="00132C69" w:rsidP="00132C69">
      <w:pPr>
        <w:pStyle w:val="Paragraphedeliste"/>
        <w:ind w:left="360"/>
        <w:jc w:val="both"/>
      </w:pPr>
    </w:p>
    <w:p w:rsidR="00132C69" w:rsidRDefault="00132C69" w:rsidP="00132C69">
      <w:pPr>
        <w:pStyle w:val="Paragraphedeliste"/>
        <w:ind w:left="360"/>
        <w:jc w:val="both"/>
      </w:pPr>
    </w:p>
    <w:p w:rsidR="00132C69" w:rsidRDefault="00132C69" w:rsidP="00132C69">
      <w:pPr>
        <w:pStyle w:val="Paragraphedeliste"/>
        <w:ind w:left="360"/>
        <w:jc w:val="both"/>
      </w:pPr>
    </w:p>
    <w:p w:rsidR="00132C69" w:rsidRDefault="00132C69" w:rsidP="00132C69">
      <w:pPr>
        <w:pStyle w:val="Paragraphedeliste"/>
        <w:ind w:left="360"/>
        <w:jc w:val="both"/>
      </w:pPr>
    </w:p>
    <w:p w:rsidR="00132C69" w:rsidRDefault="00132C69" w:rsidP="00132C69">
      <w:pPr>
        <w:pStyle w:val="Paragraphedeliste"/>
        <w:ind w:left="360"/>
        <w:jc w:val="both"/>
      </w:pPr>
    </w:p>
    <w:p w:rsidR="00132C69" w:rsidRDefault="00132C69" w:rsidP="00132C69">
      <w:pPr>
        <w:pStyle w:val="Paragraphedeliste"/>
        <w:ind w:left="360"/>
        <w:jc w:val="both"/>
      </w:pPr>
    </w:p>
    <w:p w:rsidR="00546341" w:rsidRDefault="00546341" w:rsidP="00546341">
      <w:pPr>
        <w:pStyle w:val="Paragraphedeliste"/>
        <w:spacing w:before="120"/>
        <w:jc w:val="both"/>
        <w:rPr>
          <w:u w:val="single"/>
        </w:rPr>
      </w:pPr>
    </w:p>
    <w:p w:rsidR="008450AA" w:rsidRDefault="008450AA" w:rsidP="002E65D3">
      <w:pPr>
        <w:pStyle w:val="Paragraphedeliste"/>
        <w:numPr>
          <w:ilvl w:val="0"/>
          <w:numId w:val="33"/>
        </w:numPr>
        <w:spacing w:before="120"/>
        <w:jc w:val="both"/>
        <w:rPr>
          <w:u w:val="single"/>
        </w:rPr>
      </w:pPr>
      <w:r w:rsidRPr="002E65D3">
        <w:rPr>
          <w:u w:val="single"/>
        </w:rPr>
        <w:t>Acquisition</w:t>
      </w:r>
      <w:r w:rsidR="0088025B">
        <w:rPr>
          <w:u w:val="single"/>
        </w:rPr>
        <w:t xml:space="preserve"> et mesure du temps</w:t>
      </w:r>
    </w:p>
    <w:p w:rsidR="00357B2C" w:rsidRPr="002E65D3" w:rsidRDefault="00357B2C" w:rsidP="00357B2C">
      <w:pPr>
        <w:pStyle w:val="Paragraphedeliste"/>
        <w:spacing w:before="120"/>
        <w:jc w:val="both"/>
        <w:rPr>
          <w:u w:val="single"/>
        </w:rPr>
      </w:pPr>
    </w:p>
    <w:p w:rsidR="008450AA" w:rsidRPr="005E22DD" w:rsidRDefault="008450AA" w:rsidP="002E65D3">
      <w:pPr>
        <w:pStyle w:val="Paragraphedeliste"/>
        <w:numPr>
          <w:ilvl w:val="0"/>
          <w:numId w:val="3"/>
        </w:numPr>
        <w:spacing w:before="120"/>
        <w:ind w:left="641" w:hanging="357"/>
        <w:jc w:val="both"/>
      </w:pPr>
      <w:r>
        <w:t>Lancer l’acquisition</w:t>
      </w:r>
      <w:r w:rsidR="00132C69">
        <w:t xml:space="preserve"> puis c</w:t>
      </w:r>
      <w:r>
        <w:t xml:space="preserve">laquer fortement les tiges métalliques à </w:t>
      </w:r>
      <w:r w:rsidR="0088025B">
        <w:t xml:space="preserve">une distance </w:t>
      </w:r>
      <w:r w:rsidR="0088025B">
        <w:rPr>
          <w:i/>
        </w:rPr>
        <w:t>d.</w:t>
      </w:r>
    </w:p>
    <w:p w:rsidR="008450AA" w:rsidRDefault="008450AA" w:rsidP="00703380">
      <w:pPr>
        <w:jc w:val="both"/>
      </w:pPr>
    </w:p>
    <w:p w:rsidR="005112D4" w:rsidRPr="0088025B" w:rsidRDefault="0088025B" w:rsidP="005112D4">
      <w:pPr>
        <w:pStyle w:val="Paragraphedeliste"/>
        <w:numPr>
          <w:ilvl w:val="0"/>
          <w:numId w:val="8"/>
        </w:numPr>
        <w:tabs>
          <w:tab w:val="left" w:pos="709"/>
        </w:tabs>
        <w:ind w:left="641" w:hanging="357"/>
        <w:contextualSpacing w:val="0"/>
        <w:jc w:val="both"/>
      </w:pPr>
      <w:r>
        <w:t>M</w:t>
      </w:r>
      <w:r w:rsidR="008450AA" w:rsidRPr="005E22DD">
        <w:t xml:space="preserve">esurer le temps </w:t>
      </w:r>
      <w:r w:rsidR="008450AA" w:rsidRPr="0088025B">
        <w:rPr>
          <w:i/>
        </w:rPr>
        <w:t>t</w:t>
      </w:r>
      <w:r w:rsidR="008450AA">
        <w:t xml:space="preserve"> </w:t>
      </w:r>
      <w:r w:rsidR="008450AA" w:rsidRPr="005E22DD">
        <w:t xml:space="preserve">mis par le bruit pour parcourir la distance </w:t>
      </w:r>
      <w:r w:rsidR="008450AA" w:rsidRPr="0088025B">
        <w:rPr>
          <w:i/>
        </w:rPr>
        <w:t>d</w:t>
      </w:r>
      <w:r>
        <w:rPr>
          <w:i/>
        </w:rPr>
        <w:t> :</w:t>
      </w:r>
    </w:p>
    <w:p w:rsidR="0088025B" w:rsidRDefault="0088025B" w:rsidP="0088025B">
      <w:pPr>
        <w:pStyle w:val="Paragraphedeliste"/>
        <w:tabs>
          <w:tab w:val="left" w:pos="709"/>
        </w:tabs>
        <w:ind w:left="641"/>
        <w:contextualSpacing w:val="0"/>
        <w:jc w:val="both"/>
      </w:pPr>
    </w:p>
    <w:p w:rsidR="005112D4" w:rsidRDefault="005112D4" w:rsidP="005112D4">
      <w:pPr>
        <w:tabs>
          <w:tab w:val="left" w:pos="709"/>
        </w:tabs>
        <w:ind w:left="641"/>
        <w:jc w:val="both"/>
      </w:pPr>
      <w:r>
        <w:rPr>
          <w:i/>
        </w:rPr>
        <w:t xml:space="preserve">t </w:t>
      </w:r>
      <w:r>
        <w:t>= ................................</w:t>
      </w:r>
    </w:p>
    <w:p w:rsidR="005112D4" w:rsidRDefault="005112D4" w:rsidP="005112D4">
      <w:pPr>
        <w:tabs>
          <w:tab w:val="left" w:pos="709"/>
        </w:tabs>
        <w:jc w:val="both"/>
        <w:rPr>
          <w:i/>
        </w:rPr>
      </w:pPr>
    </w:p>
    <w:p w:rsidR="00357B2C" w:rsidRDefault="0088025B" w:rsidP="005112D4">
      <w:pPr>
        <w:tabs>
          <w:tab w:val="left" w:pos="709"/>
        </w:tabs>
        <w:jc w:val="both"/>
        <w:rPr>
          <w:b/>
        </w:rPr>
      </w:pPr>
      <w:r>
        <w:rPr>
          <w:noProof/>
          <w:lang w:eastAsia="fr-FR"/>
        </w:rPr>
        <w:drawing>
          <wp:anchor distT="0" distB="0" distL="114300" distR="114300" simplePos="0" relativeHeight="251691008" behindDoc="1" locked="0" layoutInCell="1" allowOverlap="1" wp14:anchorId="6CDA0155" wp14:editId="027206AE">
            <wp:simplePos x="0" y="0"/>
            <wp:positionH relativeFrom="margin">
              <wp:posOffset>3175</wp:posOffset>
            </wp:positionH>
            <wp:positionV relativeFrom="margin">
              <wp:posOffset>1774190</wp:posOffset>
            </wp:positionV>
            <wp:extent cx="431800" cy="431800"/>
            <wp:effectExtent l="0" t="0" r="6350" b="6350"/>
            <wp:wrapSquare wrapText="bothSides"/>
            <wp:docPr id="12" name="Image 8" descr="http://www.tice.ueb.eu/digitalAssets/46/46454_Bonhomme_appe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" descr="http://www.tice.ueb.eu/digitalAssets/46/46454_Bonhomme_appel.jpg"/>
                    <pic:cNvPicPr>
                      <a:picLocks noChangeAspect="1" noChangeArrowheads="1"/>
                    </pic:cNvPicPr>
                  </pic:nvPicPr>
                  <pic:blipFill>
                    <a:blip r:embed="rId11" r:link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57B2C" w:rsidRDefault="00357B2C" w:rsidP="005112D4">
      <w:pPr>
        <w:tabs>
          <w:tab w:val="left" w:pos="709"/>
        </w:tabs>
        <w:jc w:val="both"/>
        <w:rPr>
          <w:b/>
        </w:rPr>
      </w:pPr>
      <w:r>
        <w:rPr>
          <w:b/>
        </w:rPr>
        <w:t>Faire vérifier votre valeur</w:t>
      </w:r>
    </w:p>
    <w:p w:rsidR="00357B2C" w:rsidRDefault="00357B2C" w:rsidP="005112D4">
      <w:pPr>
        <w:tabs>
          <w:tab w:val="left" w:pos="709"/>
        </w:tabs>
        <w:jc w:val="both"/>
        <w:rPr>
          <w:b/>
        </w:rPr>
      </w:pPr>
    </w:p>
    <w:p w:rsidR="00357B2C" w:rsidRDefault="00357B2C" w:rsidP="005112D4">
      <w:pPr>
        <w:tabs>
          <w:tab w:val="left" w:pos="709"/>
        </w:tabs>
        <w:jc w:val="both"/>
        <w:rPr>
          <w:b/>
        </w:rPr>
      </w:pPr>
    </w:p>
    <w:p w:rsidR="00357B2C" w:rsidRDefault="00357B2C" w:rsidP="005112D4">
      <w:pPr>
        <w:tabs>
          <w:tab w:val="left" w:pos="709"/>
        </w:tabs>
        <w:jc w:val="both"/>
        <w:rPr>
          <w:b/>
        </w:rPr>
      </w:pPr>
    </w:p>
    <w:p w:rsidR="005112D4" w:rsidRPr="005112D4" w:rsidRDefault="005112D4" w:rsidP="005112D4">
      <w:pPr>
        <w:tabs>
          <w:tab w:val="left" w:pos="709"/>
        </w:tabs>
        <w:jc w:val="both"/>
        <w:rPr>
          <w:b/>
        </w:rPr>
      </w:pPr>
      <w:r>
        <w:rPr>
          <w:b/>
        </w:rPr>
        <w:t>II – Exploitation </w:t>
      </w:r>
      <w:r w:rsidR="0088025B">
        <w:rPr>
          <w:b/>
        </w:rPr>
        <w:t xml:space="preserve">pour répondre à la problématique </w:t>
      </w:r>
      <w:bookmarkStart w:id="0" w:name="_GoBack"/>
      <w:bookmarkEnd w:id="0"/>
      <w:r>
        <w:rPr>
          <w:b/>
        </w:rPr>
        <w:t xml:space="preserve">: </w:t>
      </w:r>
    </w:p>
    <w:p w:rsidR="008450AA" w:rsidRDefault="0088025B" w:rsidP="0088025B">
      <w:pPr>
        <w:jc w:val="both"/>
      </w:pPr>
      <w:r>
        <w:t xml:space="preserve">- on connaît </w:t>
      </w:r>
      <w:r w:rsidR="008450AA">
        <w:t xml:space="preserve">la </w:t>
      </w:r>
      <w:proofErr w:type="gramStart"/>
      <w:r w:rsidR="008450AA">
        <w:t xml:space="preserve">relation </w:t>
      </w:r>
      <w:proofErr w:type="gramEnd"/>
      <w:r w:rsidR="008450AA" w:rsidRPr="008709D8">
        <w:rPr>
          <w:position w:val="-24"/>
        </w:rPr>
        <w:object w:dxaOrig="6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05pt;height:30.7pt" o:ole="">
            <v:imagedata r:id="rId24" o:title=""/>
          </v:shape>
          <o:OLEObject Type="Embed" ProgID="Equation.DSMT4" ShapeID="_x0000_i1025" DrawAspect="Content" ObjectID="_1549398458" r:id="rId25"/>
        </w:object>
      </w:r>
      <w:r w:rsidR="008450AA">
        <w:t>.</w:t>
      </w:r>
    </w:p>
    <w:p w:rsidR="00252188" w:rsidRDefault="0088025B" w:rsidP="0088025B">
      <w:pPr>
        <w:jc w:val="both"/>
      </w:pPr>
      <w:r>
        <w:t xml:space="preserve">- </w:t>
      </w:r>
      <w:r w:rsidR="00252188">
        <w:t>la vitesse de l’onde sonore dans le muscle est environ 4,5 fois celle dans l’air</w:t>
      </w:r>
      <w:r>
        <w:t>.</w:t>
      </w:r>
    </w:p>
    <w:p w:rsidR="005758C3" w:rsidRPr="005758C3" w:rsidRDefault="0088025B" w:rsidP="0088025B">
      <w:pPr>
        <w:jc w:val="both"/>
        <w:rPr>
          <w:b/>
        </w:rPr>
      </w:pPr>
      <w:r>
        <w:t>- l</w:t>
      </w:r>
      <w:r w:rsidR="005758C3">
        <w:t xml:space="preserve">’onde ultrasonore met environ 0,065 ms pour </w:t>
      </w:r>
      <w:r w:rsidR="008805B4">
        <w:t>f</w:t>
      </w:r>
      <w:r w:rsidR="005758C3">
        <w:t xml:space="preserve">aire un </w:t>
      </w:r>
      <w:r w:rsidR="005758C3" w:rsidRPr="00056066">
        <w:rPr>
          <w:b/>
        </w:rPr>
        <w:t>aller-retour</w:t>
      </w:r>
      <w:r w:rsidR="00056066">
        <w:rPr>
          <w:b/>
        </w:rPr>
        <w:t xml:space="preserve"> </w:t>
      </w:r>
      <w:r w:rsidR="00056066">
        <w:t>(2 fois la distance à la déchirure)</w:t>
      </w:r>
      <w:r w:rsidR="005758C3">
        <w:t xml:space="preserve"> jusqu’à la déchirure.</w:t>
      </w:r>
    </w:p>
    <w:p w:rsidR="00E34704" w:rsidRDefault="00E34704" w:rsidP="00E34704">
      <w:pPr>
        <w:tabs>
          <w:tab w:val="left" w:pos="488"/>
          <w:tab w:val="center" w:pos="4932"/>
        </w:tabs>
        <w:jc w:val="left"/>
      </w:pPr>
    </w:p>
    <w:p w:rsidR="005758C3" w:rsidRDefault="005758C3" w:rsidP="00E34704">
      <w:pPr>
        <w:tabs>
          <w:tab w:val="left" w:pos="488"/>
          <w:tab w:val="center" w:pos="4932"/>
        </w:tabs>
        <w:jc w:val="left"/>
      </w:pPr>
    </w:p>
    <w:p w:rsidR="005758C3" w:rsidRDefault="005758C3" w:rsidP="00E34704">
      <w:pPr>
        <w:tabs>
          <w:tab w:val="left" w:pos="488"/>
          <w:tab w:val="center" w:pos="4932"/>
        </w:tabs>
        <w:jc w:val="left"/>
      </w:pPr>
    </w:p>
    <w:p w:rsidR="005758C3" w:rsidRDefault="005758C3" w:rsidP="00E34704">
      <w:pPr>
        <w:tabs>
          <w:tab w:val="left" w:pos="488"/>
          <w:tab w:val="center" w:pos="4932"/>
        </w:tabs>
        <w:jc w:val="left"/>
      </w:pPr>
    </w:p>
    <w:p w:rsidR="005758C3" w:rsidRDefault="005758C3" w:rsidP="00E34704">
      <w:pPr>
        <w:tabs>
          <w:tab w:val="left" w:pos="488"/>
          <w:tab w:val="center" w:pos="4932"/>
        </w:tabs>
        <w:jc w:val="left"/>
      </w:pPr>
    </w:p>
    <w:p w:rsidR="005758C3" w:rsidRDefault="005758C3" w:rsidP="00E34704">
      <w:pPr>
        <w:tabs>
          <w:tab w:val="left" w:pos="488"/>
          <w:tab w:val="center" w:pos="4932"/>
        </w:tabs>
        <w:jc w:val="left"/>
      </w:pPr>
    </w:p>
    <w:p w:rsidR="005758C3" w:rsidRDefault="005758C3" w:rsidP="00E34704">
      <w:pPr>
        <w:tabs>
          <w:tab w:val="left" w:pos="488"/>
          <w:tab w:val="center" w:pos="4932"/>
        </w:tabs>
        <w:jc w:val="left"/>
      </w:pPr>
    </w:p>
    <w:p w:rsidR="005758C3" w:rsidRDefault="005758C3" w:rsidP="00E34704">
      <w:pPr>
        <w:tabs>
          <w:tab w:val="left" w:pos="488"/>
          <w:tab w:val="center" w:pos="4932"/>
        </w:tabs>
        <w:jc w:val="left"/>
      </w:pPr>
    </w:p>
    <w:p w:rsidR="005758C3" w:rsidRDefault="005758C3" w:rsidP="00E34704">
      <w:pPr>
        <w:tabs>
          <w:tab w:val="left" w:pos="488"/>
          <w:tab w:val="center" w:pos="4932"/>
        </w:tabs>
        <w:jc w:val="left"/>
      </w:pPr>
    </w:p>
    <w:p w:rsidR="0088025B" w:rsidRDefault="0088025B" w:rsidP="00E34704">
      <w:pPr>
        <w:tabs>
          <w:tab w:val="left" w:pos="488"/>
          <w:tab w:val="center" w:pos="4932"/>
        </w:tabs>
        <w:jc w:val="left"/>
      </w:pPr>
    </w:p>
    <w:p w:rsidR="0088025B" w:rsidRDefault="0088025B" w:rsidP="00E34704">
      <w:pPr>
        <w:tabs>
          <w:tab w:val="left" w:pos="488"/>
          <w:tab w:val="center" w:pos="4932"/>
        </w:tabs>
        <w:jc w:val="left"/>
      </w:pPr>
    </w:p>
    <w:p w:rsidR="0088025B" w:rsidRDefault="0088025B" w:rsidP="00E34704">
      <w:pPr>
        <w:tabs>
          <w:tab w:val="left" w:pos="488"/>
          <w:tab w:val="center" w:pos="4932"/>
        </w:tabs>
        <w:jc w:val="left"/>
      </w:pPr>
    </w:p>
    <w:p w:rsidR="0088025B" w:rsidRDefault="0088025B" w:rsidP="00E34704">
      <w:pPr>
        <w:tabs>
          <w:tab w:val="left" w:pos="488"/>
          <w:tab w:val="center" w:pos="4932"/>
        </w:tabs>
        <w:jc w:val="left"/>
      </w:pPr>
    </w:p>
    <w:p w:rsidR="0088025B" w:rsidRDefault="0088025B" w:rsidP="00E34704">
      <w:pPr>
        <w:tabs>
          <w:tab w:val="left" w:pos="488"/>
          <w:tab w:val="center" w:pos="4932"/>
        </w:tabs>
        <w:jc w:val="left"/>
      </w:pPr>
    </w:p>
    <w:p w:rsidR="0088025B" w:rsidRDefault="0088025B" w:rsidP="00E34704">
      <w:pPr>
        <w:tabs>
          <w:tab w:val="left" w:pos="488"/>
          <w:tab w:val="center" w:pos="4932"/>
        </w:tabs>
        <w:jc w:val="left"/>
      </w:pPr>
    </w:p>
    <w:p w:rsidR="0088025B" w:rsidRDefault="0088025B" w:rsidP="00E34704">
      <w:pPr>
        <w:tabs>
          <w:tab w:val="left" w:pos="488"/>
          <w:tab w:val="center" w:pos="4932"/>
        </w:tabs>
        <w:jc w:val="left"/>
      </w:pPr>
    </w:p>
    <w:p w:rsidR="0088025B" w:rsidRDefault="0088025B" w:rsidP="00E34704">
      <w:pPr>
        <w:tabs>
          <w:tab w:val="left" w:pos="488"/>
          <w:tab w:val="center" w:pos="4932"/>
        </w:tabs>
        <w:jc w:val="left"/>
      </w:pPr>
    </w:p>
    <w:p w:rsidR="0088025B" w:rsidRDefault="0088025B" w:rsidP="00E34704">
      <w:pPr>
        <w:tabs>
          <w:tab w:val="left" w:pos="488"/>
          <w:tab w:val="center" w:pos="4932"/>
        </w:tabs>
        <w:jc w:val="left"/>
      </w:pPr>
    </w:p>
    <w:p w:rsidR="0088025B" w:rsidRDefault="0088025B" w:rsidP="00E34704">
      <w:pPr>
        <w:tabs>
          <w:tab w:val="left" w:pos="488"/>
          <w:tab w:val="center" w:pos="4932"/>
        </w:tabs>
        <w:jc w:val="left"/>
      </w:pPr>
    </w:p>
    <w:p w:rsidR="0088025B" w:rsidRDefault="0088025B" w:rsidP="00E34704">
      <w:pPr>
        <w:tabs>
          <w:tab w:val="left" w:pos="488"/>
          <w:tab w:val="center" w:pos="4932"/>
        </w:tabs>
        <w:jc w:val="left"/>
      </w:pPr>
    </w:p>
    <w:p w:rsidR="0088025B" w:rsidRDefault="0088025B" w:rsidP="00E34704">
      <w:pPr>
        <w:tabs>
          <w:tab w:val="left" w:pos="488"/>
          <w:tab w:val="center" w:pos="4932"/>
        </w:tabs>
        <w:jc w:val="left"/>
      </w:pPr>
    </w:p>
    <w:p w:rsidR="0088025B" w:rsidRDefault="0088025B" w:rsidP="00E34704">
      <w:pPr>
        <w:tabs>
          <w:tab w:val="left" w:pos="488"/>
          <w:tab w:val="center" w:pos="4932"/>
        </w:tabs>
        <w:jc w:val="left"/>
      </w:pPr>
    </w:p>
    <w:p w:rsidR="0088025B" w:rsidRDefault="0088025B" w:rsidP="00E34704">
      <w:pPr>
        <w:tabs>
          <w:tab w:val="left" w:pos="488"/>
          <w:tab w:val="center" w:pos="4932"/>
        </w:tabs>
        <w:jc w:val="left"/>
      </w:pPr>
    </w:p>
    <w:p w:rsidR="0088025B" w:rsidRDefault="0088025B" w:rsidP="00E34704">
      <w:pPr>
        <w:tabs>
          <w:tab w:val="left" w:pos="488"/>
          <w:tab w:val="center" w:pos="4932"/>
        </w:tabs>
        <w:jc w:val="left"/>
      </w:pPr>
    </w:p>
    <w:p w:rsidR="0088025B" w:rsidRDefault="0088025B" w:rsidP="00E34704">
      <w:pPr>
        <w:tabs>
          <w:tab w:val="left" w:pos="488"/>
          <w:tab w:val="center" w:pos="4932"/>
        </w:tabs>
        <w:jc w:val="left"/>
      </w:pPr>
    </w:p>
    <w:p w:rsidR="0088025B" w:rsidRDefault="0088025B" w:rsidP="00E34704">
      <w:pPr>
        <w:tabs>
          <w:tab w:val="left" w:pos="488"/>
          <w:tab w:val="center" w:pos="4932"/>
        </w:tabs>
        <w:jc w:val="left"/>
      </w:pPr>
    </w:p>
    <w:p w:rsidR="005758C3" w:rsidRDefault="005758C3" w:rsidP="00E34704">
      <w:pPr>
        <w:tabs>
          <w:tab w:val="left" w:pos="488"/>
          <w:tab w:val="center" w:pos="4932"/>
        </w:tabs>
        <w:jc w:val="left"/>
      </w:pPr>
    </w:p>
    <w:p w:rsidR="005758C3" w:rsidRDefault="005758C3" w:rsidP="00E34704">
      <w:pPr>
        <w:tabs>
          <w:tab w:val="left" w:pos="488"/>
          <w:tab w:val="center" w:pos="4932"/>
        </w:tabs>
        <w:jc w:val="left"/>
      </w:pPr>
    </w:p>
    <w:p w:rsidR="005758C3" w:rsidRDefault="005758C3" w:rsidP="00E34704">
      <w:pPr>
        <w:tabs>
          <w:tab w:val="left" w:pos="488"/>
          <w:tab w:val="center" w:pos="4932"/>
        </w:tabs>
        <w:jc w:val="left"/>
      </w:pPr>
    </w:p>
    <w:p w:rsidR="00546341" w:rsidRDefault="00546341" w:rsidP="00E34704">
      <w:pPr>
        <w:tabs>
          <w:tab w:val="left" w:pos="488"/>
          <w:tab w:val="center" w:pos="4932"/>
        </w:tabs>
        <w:jc w:val="left"/>
      </w:pPr>
    </w:p>
    <w:p w:rsidR="00E34704" w:rsidRPr="00DA2F87" w:rsidRDefault="00E34704" w:rsidP="00E34704">
      <w:pPr>
        <w:pStyle w:val="Titre1numrot"/>
        <w:tabs>
          <w:tab w:val="clear" w:pos="360"/>
          <w:tab w:val="num" w:pos="0"/>
        </w:tabs>
        <w:ind w:left="284" w:hanging="284"/>
      </w:pPr>
      <w:r w:rsidRPr="00DA2F87">
        <w:lastRenderedPageBreak/>
        <w:t>Liste des capacités, connaissances et attitudes évaluées</w:t>
      </w:r>
    </w:p>
    <w:tbl>
      <w:tblPr>
        <w:tblW w:w="10206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E0" w:firstRow="1" w:lastRow="1" w:firstColumn="1" w:lastColumn="1" w:noHBand="0" w:noVBand="0"/>
      </w:tblPr>
      <w:tblGrid>
        <w:gridCol w:w="2356"/>
        <w:gridCol w:w="7850"/>
      </w:tblGrid>
      <w:tr w:rsidR="00E34704" w:rsidRPr="00DA2F87" w:rsidTr="000518C9">
        <w:trPr>
          <w:trHeight w:val="340"/>
          <w:jc w:val="center"/>
        </w:trPr>
        <w:tc>
          <w:tcPr>
            <w:tcW w:w="2356" w:type="dxa"/>
            <w:shd w:val="clear" w:color="auto" w:fill="auto"/>
            <w:vAlign w:val="center"/>
          </w:tcPr>
          <w:p w:rsidR="00E34704" w:rsidRPr="00BC6E70" w:rsidRDefault="00E34704" w:rsidP="000518C9">
            <w:pPr>
              <w:rPr>
                <w:b/>
              </w:rPr>
            </w:pPr>
            <w:r w:rsidRPr="00BC6E70">
              <w:rPr>
                <w:b/>
              </w:rPr>
              <w:t>Capacités</w:t>
            </w:r>
          </w:p>
        </w:tc>
        <w:tc>
          <w:tcPr>
            <w:tcW w:w="7850" w:type="dxa"/>
            <w:shd w:val="clear" w:color="auto" w:fill="auto"/>
            <w:vAlign w:val="center"/>
          </w:tcPr>
          <w:p w:rsidR="00E34704" w:rsidRPr="008805B4" w:rsidRDefault="0048378D" w:rsidP="0048378D">
            <w:pPr>
              <w:autoSpaceDE w:val="0"/>
              <w:autoSpaceDN w:val="0"/>
              <w:adjustRightInd w:val="0"/>
              <w:jc w:val="left"/>
              <w:rPr>
                <w:sz w:val="22"/>
                <w:szCs w:val="22"/>
              </w:rPr>
            </w:pPr>
            <w:r w:rsidRPr="008805B4">
              <w:rPr>
                <w:sz w:val="22"/>
                <w:szCs w:val="22"/>
                <w:lang w:eastAsia="fr-FR"/>
              </w:rPr>
              <w:t>Mesurer la vitesse de propagation d’un son dans l’air.</w:t>
            </w:r>
          </w:p>
        </w:tc>
      </w:tr>
      <w:tr w:rsidR="00E34704" w:rsidRPr="00DA2F87" w:rsidTr="000518C9">
        <w:trPr>
          <w:trHeight w:val="340"/>
          <w:jc w:val="center"/>
        </w:trPr>
        <w:tc>
          <w:tcPr>
            <w:tcW w:w="2356" w:type="dxa"/>
            <w:shd w:val="clear" w:color="auto" w:fill="auto"/>
            <w:vAlign w:val="center"/>
          </w:tcPr>
          <w:p w:rsidR="00E34704" w:rsidRPr="00BC6E70" w:rsidRDefault="00E34704" w:rsidP="000518C9">
            <w:pPr>
              <w:rPr>
                <w:b/>
              </w:rPr>
            </w:pPr>
            <w:r w:rsidRPr="00BC6E70">
              <w:rPr>
                <w:b/>
              </w:rPr>
              <w:t>Connaissances</w:t>
            </w:r>
          </w:p>
        </w:tc>
        <w:tc>
          <w:tcPr>
            <w:tcW w:w="7850" w:type="dxa"/>
            <w:shd w:val="clear" w:color="auto" w:fill="auto"/>
            <w:vAlign w:val="center"/>
          </w:tcPr>
          <w:p w:rsidR="008805B4" w:rsidRPr="008805B4" w:rsidRDefault="008805B4" w:rsidP="008805B4">
            <w:pPr>
              <w:autoSpaceDE w:val="0"/>
              <w:autoSpaceDN w:val="0"/>
              <w:adjustRightInd w:val="0"/>
              <w:jc w:val="left"/>
              <w:rPr>
                <w:sz w:val="22"/>
                <w:szCs w:val="22"/>
                <w:lang w:eastAsia="fr-FR"/>
              </w:rPr>
            </w:pPr>
            <w:r w:rsidRPr="008805B4">
              <w:rPr>
                <w:sz w:val="22"/>
                <w:szCs w:val="22"/>
                <w:lang w:eastAsia="fr-FR"/>
              </w:rPr>
              <w:t>Savoir que la vitesse du son d</w:t>
            </w:r>
            <w:r>
              <w:rPr>
                <w:sz w:val="22"/>
                <w:szCs w:val="22"/>
                <w:lang w:eastAsia="fr-FR"/>
              </w:rPr>
              <w:t xml:space="preserve">épend du </w:t>
            </w:r>
            <w:r w:rsidRPr="008805B4">
              <w:rPr>
                <w:sz w:val="22"/>
                <w:szCs w:val="22"/>
                <w:lang w:eastAsia="fr-FR"/>
              </w:rPr>
              <w:t>milieu de propagation.</w:t>
            </w:r>
          </w:p>
          <w:p w:rsidR="00E34704" w:rsidRPr="008805B4" w:rsidRDefault="008805B4" w:rsidP="008805B4">
            <w:pPr>
              <w:autoSpaceDE w:val="0"/>
              <w:autoSpaceDN w:val="0"/>
              <w:adjustRightInd w:val="0"/>
              <w:jc w:val="left"/>
              <w:rPr>
                <w:sz w:val="22"/>
                <w:szCs w:val="22"/>
              </w:rPr>
            </w:pPr>
            <w:r w:rsidRPr="008805B4">
              <w:rPr>
                <w:sz w:val="22"/>
                <w:szCs w:val="22"/>
                <w:lang w:eastAsia="fr-FR"/>
              </w:rPr>
              <w:t>Connaitre la relation entre la longueur</w:t>
            </w:r>
            <w:r>
              <w:rPr>
                <w:sz w:val="22"/>
                <w:szCs w:val="22"/>
                <w:lang w:eastAsia="fr-FR"/>
              </w:rPr>
              <w:t xml:space="preserve"> </w:t>
            </w:r>
            <w:r w:rsidRPr="008805B4">
              <w:rPr>
                <w:sz w:val="22"/>
                <w:szCs w:val="22"/>
                <w:lang w:eastAsia="fr-FR"/>
              </w:rPr>
              <w:t>d’onde d’un son, sa vitesse de</w:t>
            </w:r>
            <w:r>
              <w:rPr>
                <w:sz w:val="22"/>
                <w:szCs w:val="22"/>
                <w:lang w:eastAsia="fr-FR"/>
              </w:rPr>
              <w:t xml:space="preserve"> propagation et sa pé</w:t>
            </w:r>
            <w:r w:rsidRPr="008805B4">
              <w:rPr>
                <w:sz w:val="22"/>
                <w:szCs w:val="22"/>
                <w:lang w:eastAsia="fr-FR"/>
              </w:rPr>
              <w:t>riode</w:t>
            </w:r>
            <w:r>
              <w:rPr>
                <w:sz w:val="22"/>
                <w:szCs w:val="22"/>
                <w:lang w:eastAsia="fr-FR"/>
              </w:rPr>
              <w:t>.</w:t>
            </w:r>
          </w:p>
        </w:tc>
      </w:tr>
      <w:tr w:rsidR="00E34704" w:rsidRPr="00DA2F87" w:rsidTr="000518C9">
        <w:trPr>
          <w:trHeight w:val="340"/>
          <w:jc w:val="center"/>
        </w:trPr>
        <w:tc>
          <w:tcPr>
            <w:tcW w:w="2356" w:type="dxa"/>
            <w:shd w:val="clear" w:color="auto" w:fill="auto"/>
            <w:vAlign w:val="center"/>
          </w:tcPr>
          <w:p w:rsidR="00E34704" w:rsidRPr="00BC6E70" w:rsidRDefault="00E34704" w:rsidP="000518C9">
            <w:pPr>
              <w:rPr>
                <w:b/>
              </w:rPr>
            </w:pPr>
            <w:r w:rsidRPr="00BC6E70">
              <w:rPr>
                <w:b/>
              </w:rPr>
              <w:t>Attitudes</w:t>
            </w:r>
          </w:p>
        </w:tc>
        <w:tc>
          <w:tcPr>
            <w:tcW w:w="7850" w:type="dxa"/>
            <w:shd w:val="clear" w:color="auto" w:fill="auto"/>
            <w:vAlign w:val="center"/>
          </w:tcPr>
          <w:p w:rsidR="00E34704" w:rsidRPr="00DA2F87" w:rsidRDefault="00E34704" w:rsidP="000518C9">
            <w:pPr>
              <w:spacing w:before="40" w:after="40"/>
              <w:jc w:val="both"/>
            </w:pPr>
          </w:p>
        </w:tc>
      </w:tr>
    </w:tbl>
    <w:p w:rsidR="00E34704" w:rsidRPr="00DA2F87" w:rsidRDefault="00E34704" w:rsidP="0010772F">
      <w:pPr>
        <w:pStyle w:val="Titre1numrot"/>
        <w:tabs>
          <w:tab w:val="clear" w:pos="360"/>
          <w:tab w:val="num" w:pos="0"/>
        </w:tabs>
        <w:spacing w:before="840"/>
        <w:ind w:left="284" w:hanging="284"/>
      </w:pPr>
      <w:r w:rsidRPr="00DA2F87">
        <w:t>Évaluation</w:t>
      </w:r>
      <w:r w:rsidRPr="00A46BA5">
        <w:rPr>
          <w:sz w:val="20"/>
          <w:szCs w:val="20"/>
          <w:vertAlign w:val="superscript"/>
        </w:rPr>
        <w:footnoteReference w:id="1"/>
      </w:r>
    </w:p>
    <w:tbl>
      <w:tblPr>
        <w:tblW w:w="10206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E0" w:firstRow="1" w:lastRow="1" w:firstColumn="1" w:lastColumn="1" w:noHBand="0" w:noVBand="0"/>
      </w:tblPr>
      <w:tblGrid>
        <w:gridCol w:w="1723"/>
        <w:gridCol w:w="5230"/>
        <w:gridCol w:w="1475"/>
        <w:gridCol w:w="448"/>
        <w:gridCol w:w="441"/>
        <w:gridCol w:w="441"/>
        <w:gridCol w:w="448"/>
      </w:tblGrid>
      <w:tr w:rsidR="00E34704" w:rsidRPr="00BC6E70" w:rsidTr="00AB39AD">
        <w:trPr>
          <w:trHeight w:val="548"/>
          <w:jc w:val="center"/>
        </w:trPr>
        <w:tc>
          <w:tcPr>
            <w:tcW w:w="1723" w:type="dxa"/>
            <w:vMerge w:val="restart"/>
            <w:shd w:val="clear" w:color="auto" w:fill="auto"/>
            <w:vAlign w:val="center"/>
          </w:tcPr>
          <w:p w:rsidR="00E34704" w:rsidRPr="00BC6E70" w:rsidRDefault="00E34704" w:rsidP="000518C9">
            <w:pPr>
              <w:rPr>
                <w:b/>
              </w:rPr>
            </w:pPr>
            <w:r w:rsidRPr="00BC6E70">
              <w:rPr>
                <w:b/>
              </w:rPr>
              <w:t>Compétences</w:t>
            </w:r>
          </w:p>
        </w:tc>
        <w:tc>
          <w:tcPr>
            <w:tcW w:w="5230" w:type="dxa"/>
            <w:vMerge w:val="restart"/>
            <w:shd w:val="clear" w:color="auto" w:fill="auto"/>
            <w:vAlign w:val="center"/>
          </w:tcPr>
          <w:p w:rsidR="00E34704" w:rsidRPr="00BC6E70" w:rsidRDefault="00E34704" w:rsidP="000518C9">
            <w:pPr>
              <w:rPr>
                <w:b/>
              </w:rPr>
            </w:pPr>
            <w:r w:rsidRPr="00BC6E70">
              <w:rPr>
                <w:b/>
              </w:rPr>
              <w:t>Capacités</w:t>
            </w:r>
          </w:p>
        </w:tc>
        <w:tc>
          <w:tcPr>
            <w:tcW w:w="1475" w:type="dxa"/>
            <w:vMerge w:val="restart"/>
            <w:shd w:val="clear" w:color="auto" w:fill="auto"/>
            <w:vAlign w:val="center"/>
          </w:tcPr>
          <w:p w:rsidR="00E34704" w:rsidRPr="00BC6E70" w:rsidRDefault="00E34704" w:rsidP="000518C9">
            <w:pPr>
              <w:rPr>
                <w:b/>
              </w:rPr>
            </w:pPr>
            <w:r w:rsidRPr="00BC6E70">
              <w:rPr>
                <w:b/>
              </w:rPr>
              <w:t>Questions</w:t>
            </w:r>
          </w:p>
        </w:tc>
        <w:tc>
          <w:tcPr>
            <w:tcW w:w="1778" w:type="dxa"/>
            <w:gridSpan w:val="4"/>
            <w:shd w:val="clear" w:color="auto" w:fill="auto"/>
            <w:vAlign w:val="center"/>
          </w:tcPr>
          <w:p w:rsidR="00E34704" w:rsidRPr="00BC6E70" w:rsidRDefault="00E34704" w:rsidP="000518C9">
            <w:pPr>
              <w:rPr>
                <w:b/>
              </w:rPr>
            </w:pPr>
            <w:r w:rsidRPr="00BC6E70">
              <w:rPr>
                <w:b/>
              </w:rPr>
              <w:t xml:space="preserve">Appréciation du </w:t>
            </w:r>
            <w:r>
              <w:rPr>
                <w:b/>
              </w:rPr>
              <w:t xml:space="preserve">  </w:t>
            </w:r>
            <w:r w:rsidRPr="00BC6E70">
              <w:rPr>
                <w:b/>
              </w:rPr>
              <w:t>niveau d’acquisition</w:t>
            </w:r>
          </w:p>
        </w:tc>
      </w:tr>
      <w:tr w:rsidR="00E34704" w:rsidRPr="00BC6E70" w:rsidTr="00AB39AD">
        <w:trPr>
          <w:trHeight w:val="547"/>
          <w:jc w:val="center"/>
        </w:trPr>
        <w:tc>
          <w:tcPr>
            <w:tcW w:w="1723" w:type="dxa"/>
            <w:vMerge/>
            <w:shd w:val="clear" w:color="auto" w:fill="auto"/>
            <w:vAlign w:val="center"/>
          </w:tcPr>
          <w:p w:rsidR="00E34704" w:rsidRPr="00BC6E70" w:rsidRDefault="00E34704" w:rsidP="000518C9">
            <w:pPr>
              <w:rPr>
                <w:b/>
              </w:rPr>
            </w:pPr>
          </w:p>
        </w:tc>
        <w:tc>
          <w:tcPr>
            <w:tcW w:w="5230" w:type="dxa"/>
            <w:vMerge/>
            <w:shd w:val="clear" w:color="auto" w:fill="auto"/>
            <w:vAlign w:val="center"/>
          </w:tcPr>
          <w:p w:rsidR="00E34704" w:rsidRPr="00BC6E70" w:rsidRDefault="00E34704" w:rsidP="000518C9">
            <w:pPr>
              <w:rPr>
                <w:b/>
              </w:rPr>
            </w:pPr>
          </w:p>
        </w:tc>
        <w:tc>
          <w:tcPr>
            <w:tcW w:w="1475" w:type="dxa"/>
            <w:vMerge/>
            <w:shd w:val="clear" w:color="auto" w:fill="auto"/>
            <w:vAlign w:val="center"/>
          </w:tcPr>
          <w:p w:rsidR="00E34704" w:rsidRPr="00BC6E70" w:rsidRDefault="00E34704" w:rsidP="000518C9">
            <w:pPr>
              <w:rPr>
                <w:b/>
              </w:rPr>
            </w:pPr>
          </w:p>
        </w:tc>
        <w:tc>
          <w:tcPr>
            <w:tcW w:w="448" w:type="dxa"/>
            <w:shd w:val="clear" w:color="auto" w:fill="auto"/>
            <w:vAlign w:val="center"/>
          </w:tcPr>
          <w:p w:rsidR="00E34704" w:rsidRPr="001B2AF4" w:rsidRDefault="00E34704" w:rsidP="000518C9">
            <w:pPr>
              <w:rPr>
                <w:b/>
                <w:sz w:val="16"/>
                <w:szCs w:val="16"/>
              </w:rPr>
            </w:pPr>
            <w:r w:rsidRPr="001B2AF4">
              <w:rPr>
                <w:b/>
                <w:sz w:val="16"/>
                <w:szCs w:val="16"/>
              </w:rPr>
              <w:t>RR</w:t>
            </w:r>
          </w:p>
        </w:tc>
        <w:tc>
          <w:tcPr>
            <w:tcW w:w="441" w:type="dxa"/>
            <w:shd w:val="clear" w:color="auto" w:fill="auto"/>
            <w:vAlign w:val="center"/>
          </w:tcPr>
          <w:p w:rsidR="00E34704" w:rsidRPr="001B2AF4" w:rsidRDefault="00E34704" w:rsidP="000518C9">
            <w:pPr>
              <w:rPr>
                <w:b/>
                <w:sz w:val="16"/>
                <w:szCs w:val="16"/>
              </w:rPr>
            </w:pPr>
            <w:r w:rsidRPr="001B2AF4">
              <w:rPr>
                <w:b/>
                <w:sz w:val="16"/>
                <w:szCs w:val="16"/>
              </w:rPr>
              <w:t>R</w:t>
            </w:r>
          </w:p>
        </w:tc>
        <w:tc>
          <w:tcPr>
            <w:tcW w:w="441" w:type="dxa"/>
            <w:shd w:val="clear" w:color="auto" w:fill="auto"/>
            <w:vAlign w:val="center"/>
          </w:tcPr>
          <w:p w:rsidR="00E34704" w:rsidRPr="001B2AF4" w:rsidRDefault="00E34704" w:rsidP="000518C9">
            <w:pPr>
              <w:rPr>
                <w:b/>
                <w:sz w:val="16"/>
                <w:szCs w:val="16"/>
              </w:rPr>
            </w:pPr>
            <w:r w:rsidRPr="001B2AF4">
              <w:rPr>
                <w:b/>
                <w:sz w:val="16"/>
                <w:szCs w:val="16"/>
              </w:rPr>
              <w:t>V</w:t>
            </w:r>
          </w:p>
        </w:tc>
        <w:tc>
          <w:tcPr>
            <w:tcW w:w="448" w:type="dxa"/>
            <w:shd w:val="clear" w:color="auto" w:fill="auto"/>
            <w:vAlign w:val="center"/>
          </w:tcPr>
          <w:p w:rsidR="00E34704" w:rsidRPr="001B2AF4" w:rsidRDefault="00E34704" w:rsidP="000518C9">
            <w:pPr>
              <w:rPr>
                <w:b/>
                <w:sz w:val="16"/>
                <w:szCs w:val="16"/>
              </w:rPr>
            </w:pPr>
            <w:r w:rsidRPr="001B2AF4">
              <w:rPr>
                <w:b/>
                <w:sz w:val="16"/>
                <w:szCs w:val="16"/>
              </w:rPr>
              <w:t>VV</w:t>
            </w:r>
          </w:p>
        </w:tc>
      </w:tr>
      <w:tr w:rsidR="00E34704" w:rsidRPr="00BC6E70" w:rsidTr="00AB39AD">
        <w:trPr>
          <w:trHeight w:val="1021"/>
          <w:jc w:val="center"/>
        </w:trPr>
        <w:tc>
          <w:tcPr>
            <w:tcW w:w="1723" w:type="dxa"/>
            <w:shd w:val="clear" w:color="auto" w:fill="auto"/>
            <w:vAlign w:val="center"/>
          </w:tcPr>
          <w:p w:rsidR="00E34704" w:rsidRPr="00BC6E70" w:rsidRDefault="00E34704" w:rsidP="000518C9">
            <w:pPr>
              <w:rPr>
                <w:b/>
              </w:rPr>
            </w:pPr>
            <w:r w:rsidRPr="00BC6E70">
              <w:rPr>
                <w:b/>
              </w:rPr>
              <w:t>S’approprier</w:t>
            </w:r>
          </w:p>
        </w:tc>
        <w:tc>
          <w:tcPr>
            <w:tcW w:w="5230" w:type="dxa"/>
            <w:shd w:val="clear" w:color="auto" w:fill="auto"/>
            <w:vAlign w:val="center"/>
          </w:tcPr>
          <w:p w:rsidR="00AB39AD" w:rsidRDefault="00AB39AD" w:rsidP="00F70047">
            <w:pPr>
              <w:spacing w:before="40" w:after="40"/>
              <w:jc w:val="left"/>
              <w:rPr>
                <w:shd w:val="clear" w:color="auto" w:fill="FFFFFF"/>
              </w:rPr>
            </w:pPr>
            <w:r w:rsidRPr="0010772F">
              <w:rPr>
                <w:shd w:val="clear" w:color="auto" w:fill="FFFFFF"/>
              </w:rPr>
              <w:t>Connaître l'ordre de grandeur de la vitesse de propagation de la lumière dans l'air.</w:t>
            </w:r>
          </w:p>
          <w:p w:rsidR="0010772F" w:rsidRPr="0010772F" w:rsidRDefault="0010772F" w:rsidP="00F70047">
            <w:pPr>
              <w:spacing w:before="40" w:after="40"/>
              <w:jc w:val="left"/>
              <w:rPr>
                <w:shd w:val="clear" w:color="auto" w:fill="FFFFFF"/>
              </w:rPr>
            </w:pPr>
            <w:r w:rsidRPr="0010772F">
              <w:rPr>
                <w:shd w:val="clear" w:color="auto" w:fill="FFFFFF"/>
              </w:rPr>
              <w:t>Rechercher, extraire et organiser l’information.</w:t>
            </w:r>
          </w:p>
        </w:tc>
        <w:tc>
          <w:tcPr>
            <w:tcW w:w="1475" w:type="dxa"/>
            <w:shd w:val="clear" w:color="auto" w:fill="auto"/>
          </w:tcPr>
          <w:p w:rsidR="0010772F" w:rsidRDefault="0010772F" w:rsidP="00D36A39">
            <w:pPr>
              <w:spacing w:before="120" w:after="40"/>
            </w:pPr>
            <w:r>
              <w:t>III 1.</w:t>
            </w:r>
          </w:p>
          <w:p w:rsidR="0010772F" w:rsidRPr="0010772F" w:rsidRDefault="0010772F" w:rsidP="0010772F">
            <w:pPr>
              <w:spacing w:before="240" w:after="40"/>
            </w:pPr>
            <w:r>
              <w:t>III 1. 2.</w:t>
            </w:r>
          </w:p>
        </w:tc>
        <w:tc>
          <w:tcPr>
            <w:tcW w:w="448" w:type="dxa"/>
            <w:shd w:val="clear" w:color="auto" w:fill="auto"/>
            <w:vAlign w:val="center"/>
          </w:tcPr>
          <w:p w:rsidR="00E34704" w:rsidRPr="00BC6E70" w:rsidRDefault="00E34704" w:rsidP="000518C9">
            <w:pPr>
              <w:rPr>
                <w:sz w:val="18"/>
                <w:szCs w:val="18"/>
              </w:rPr>
            </w:pPr>
          </w:p>
        </w:tc>
        <w:tc>
          <w:tcPr>
            <w:tcW w:w="441" w:type="dxa"/>
            <w:shd w:val="clear" w:color="auto" w:fill="auto"/>
            <w:vAlign w:val="center"/>
          </w:tcPr>
          <w:p w:rsidR="00E34704" w:rsidRPr="00BC6E70" w:rsidRDefault="00E34704" w:rsidP="000518C9">
            <w:pPr>
              <w:rPr>
                <w:sz w:val="18"/>
                <w:szCs w:val="18"/>
              </w:rPr>
            </w:pPr>
          </w:p>
        </w:tc>
        <w:tc>
          <w:tcPr>
            <w:tcW w:w="441" w:type="dxa"/>
            <w:shd w:val="clear" w:color="auto" w:fill="auto"/>
            <w:vAlign w:val="center"/>
          </w:tcPr>
          <w:p w:rsidR="00E34704" w:rsidRPr="00BC6E70" w:rsidRDefault="00E34704" w:rsidP="000518C9">
            <w:pPr>
              <w:rPr>
                <w:sz w:val="18"/>
                <w:szCs w:val="18"/>
              </w:rPr>
            </w:pPr>
          </w:p>
        </w:tc>
        <w:tc>
          <w:tcPr>
            <w:tcW w:w="448" w:type="dxa"/>
            <w:shd w:val="clear" w:color="auto" w:fill="auto"/>
            <w:vAlign w:val="center"/>
          </w:tcPr>
          <w:p w:rsidR="00E34704" w:rsidRPr="00BC6E70" w:rsidRDefault="00E34704" w:rsidP="000518C9">
            <w:pPr>
              <w:rPr>
                <w:sz w:val="18"/>
                <w:szCs w:val="18"/>
              </w:rPr>
            </w:pPr>
          </w:p>
        </w:tc>
      </w:tr>
      <w:tr w:rsidR="00E34704" w:rsidRPr="00BC6E70" w:rsidTr="00AB39AD">
        <w:trPr>
          <w:trHeight w:val="1021"/>
          <w:jc w:val="center"/>
        </w:trPr>
        <w:tc>
          <w:tcPr>
            <w:tcW w:w="1723" w:type="dxa"/>
            <w:shd w:val="clear" w:color="auto" w:fill="auto"/>
            <w:vAlign w:val="center"/>
          </w:tcPr>
          <w:p w:rsidR="00E34704" w:rsidRPr="00BC6E70" w:rsidRDefault="00E34704" w:rsidP="000518C9">
            <w:pPr>
              <w:rPr>
                <w:rFonts w:cs="Arial"/>
                <w:b/>
              </w:rPr>
            </w:pPr>
            <w:r w:rsidRPr="00BC6E70">
              <w:rPr>
                <w:rFonts w:cs="Arial"/>
                <w:b/>
                <w:color w:val="000000"/>
              </w:rPr>
              <w:t>Analyser</w:t>
            </w:r>
          </w:p>
          <w:p w:rsidR="00E34704" w:rsidRPr="00BC6E70" w:rsidRDefault="00E34704" w:rsidP="000518C9">
            <w:pPr>
              <w:rPr>
                <w:rFonts w:cs="Arial"/>
                <w:b/>
                <w:color w:val="000000"/>
              </w:rPr>
            </w:pPr>
            <w:r w:rsidRPr="00BC6E70">
              <w:rPr>
                <w:rFonts w:cs="Arial"/>
                <w:b/>
              </w:rPr>
              <w:t>Raisonner</w:t>
            </w:r>
          </w:p>
        </w:tc>
        <w:tc>
          <w:tcPr>
            <w:tcW w:w="5230" w:type="dxa"/>
            <w:shd w:val="clear" w:color="auto" w:fill="auto"/>
            <w:vAlign w:val="center"/>
          </w:tcPr>
          <w:p w:rsidR="00E34704" w:rsidRPr="0010772F" w:rsidRDefault="00E34704" w:rsidP="00E34704">
            <w:pPr>
              <w:spacing w:before="40" w:after="40"/>
              <w:jc w:val="left"/>
              <w:rPr>
                <w:shd w:val="clear" w:color="auto" w:fill="FFFFFF"/>
              </w:rPr>
            </w:pPr>
          </w:p>
        </w:tc>
        <w:tc>
          <w:tcPr>
            <w:tcW w:w="1475" w:type="dxa"/>
            <w:shd w:val="clear" w:color="auto" w:fill="auto"/>
          </w:tcPr>
          <w:p w:rsidR="00E34704" w:rsidRPr="0010772F" w:rsidRDefault="00E34704" w:rsidP="000518C9">
            <w:pPr>
              <w:spacing w:before="360" w:after="40"/>
            </w:pPr>
          </w:p>
        </w:tc>
        <w:tc>
          <w:tcPr>
            <w:tcW w:w="448" w:type="dxa"/>
            <w:shd w:val="clear" w:color="auto" w:fill="auto"/>
            <w:vAlign w:val="center"/>
          </w:tcPr>
          <w:p w:rsidR="00E34704" w:rsidRPr="00BC6E70" w:rsidRDefault="00E34704" w:rsidP="000518C9"/>
        </w:tc>
        <w:tc>
          <w:tcPr>
            <w:tcW w:w="441" w:type="dxa"/>
            <w:shd w:val="clear" w:color="auto" w:fill="auto"/>
            <w:vAlign w:val="center"/>
          </w:tcPr>
          <w:p w:rsidR="00E34704" w:rsidRPr="00BC6E70" w:rsidRDefault="00E34704" w:rsidP="000518C9"/>
        </w:tc>
        <w:tc>
          <w:tcPr>
            <w:tcW w:w="441" w:type="dxa"/>
            <w:shd w:val="clear" w:color="auto" w:fill="auto"/>
            <w:vAlign w:val="center"/>
          </w:tcPr>
          <w:p w:rsidR="00E34704" w:rsidRPr="00BC6E70" w:rsidRDefault="00E34704" w:rsidP="000518C9"/>
        </w:tc>
        <w:tc>
          <w:tcPr>
            <w:tcW w:w="448" w:type="dxa"/>
            <w:shd w:val="clear" w:color="auto" w:fill="auto"/>
            <w:vAlign w:val="center"/>
          </w:tcPr>
          <w:p w:rsidR="00E34704" w:rsidRPr="00BC6E70" w:rsidRDefault="00E34704" w:rsidP="000518C9"/>
        </w:tc>
      </w:tr>
      <w:tr w:rsidR="00E34704" w:rsidRPr="00BC6E70" w:rsidTr="00AB39AD">
        <w:trPr>
          <w:trHeight w:val="1021"/>
          <w:jc w:val="center"/>
        </w:trPr>
        <w:tc>
          <w:tcPr>
            <w:tcW w:w="1723" w:type="dxa"/>
            <w:shd w:val="clear" w:color="auto" w:fill="auto"/>
            <w:vAlign w:val="center"/>
          </w:tcPr>
          <w:p w:rsidR="00E34704" w:rsidRPr="00BC6E70" w:rsidRDefault="00E34704" w:rsidP="000518C9">
            <w:pPr>
              <w:rPr>
                <w:rFonts w:cs="Arial"/>
                <w:b/>
                <w:color w:val="000000"/>
              </w:rPr>
            </w:pPr>
            <w:r w:rsidRPr="00BC6E70">
              <w:rPr>
                <w:rFonts w:cs="Arial"/>
                <w:b/>
                <w:color w:val="000000"/>
              </w:rPr>
              <w:t>Réaliser</w:t>
            </w:r>
          </w:p>
        </w:tc>
        <w:tc>
          <w:tcPr>
            <w:tcW w:w="5230" w:type="dxa"/>
            <w:shd w:val="clear" w:color="auto" w:fill="auto"/>
            <w:vAlign w:val="center"/>
          </w:tcPr>
          <w:p w:rsidR="003F5BC9" w:rsidRPr="0010772F" w:rsidRDefault="003F5BC9" w:rsidP="00E34704">
            <w:pPr>
              <w:spacing w:before="40" w:after="40"/>
              <w:jc w:val="left"/>
              <w:rPr>
                <w:shd w:val="clear" w:color="auto" w:fill="FFFFFF"/>
              </w:rPr>
            </w:pPr>
            <w:r w:rsidRPr="0010772F">
              <w:rPr>
                <w:shd w:val="clear" w:color="auto" w:fill="FFFFFF"/>
              </w:rPr>
              <w:t xml:space="preserve">Exécuter une méthode de résolution, </w:t>
            </w:r>
            <w:proofErr w:type="gramStart"/>
            <w:r w:rsidRPr="0010772F">
              <w:rPr>
                <w:shd w:val="clear" w:color="auto" w:fill="FFFFFF"/>
              </w:rPr>
              <w:t>expérimenter</w:t>
            </w:r>
            <w:proofErr w:type="gramEnd"/>
            <w:r w:rsidRPr="0010772F">
              <w:rPr>
                <w:shd w:val="clear" w:color="auto" w:fill="FFFFFF"/>
              </w:rPr>
              <w:t>, simuler.</w:t>
            </w:r>
          </w:p>
          <w:p w:rsidR="00E34704" w:rsidRPr="0010772F" w:rsidRDefault="003F5BC9" w:rsidP="0010772F">
            <w:pPr>
              <w:spacing w:before="40" w:after="40"/>
              <w:jc w:val="left"/>
              <w:rPr>
                <w:shd w:val="clear" w:color="auto" w:fill="FFFFFF"/>
              </w:rPr>
            </w:pPr>
            <w:r w:rsidRPr="0010772F">
              <w:rPr>
                <w:shd w:val="clear" w:color="auto" w:fill="FFFFFF"/>
              </w:rPr>
              <w:t>Mesurer la vitesse de propagation d’un son dans l’air.</w:t>
            </w:r>
          </w:p>
        </w:tc>
        <w:tc>
          <w:tcPr>
            <w:tcW w:w="1475" w:type="dxa"/>
            <w:shd w:val="clear" w:color="auto" w:fill="auto"/>
          </w:tcPr>
          <w:p w:rsidR="00D8160E" w:rsidRDefault="0010772F" w:rsidP="0010772F">
            <w:pPr>
              <w:spacing w:before="120" w:after="40"/>
            </w:pPr>
            <w:r>
              <w:t>II 1. 2. 3. 4.</w:t>
            </w:r>
          </w:p>
          <w:p w:rsidR="0010772F" w:rsidRPr="0010772F" w:rsidRDefault="0010772F" w:rsidP="0010772F">
            <w:pPr>
              <w:spacing w:before="240" w:after="40"/>
            </w:pPr>
            <w:r>
              <w:t>II 1. 2. 3. 4.</w:t>
            </w:r>
          </w:p>
        </w:tc>
        <w:tc>
          <w:tcPr>
            <w:tcW w:w="448" w:type="dxa"/>
            <w:shd w:val="clear" w:color="auto" w:fill="auto"/>
            <w:vAlign w:val="center"/>
          </w:tcPr>
          <w:p w:rsidR="00E34704" w:rsidRPr="00BC6E70" w:rsidRDefault="00E34704" w:rsidP="000518C9"/>
        </w:tc>
        <w:tc>
          <w:tcPr>
            <w:tcW w:w="441" w:type="dxa"/>
            <w:shd w:val="clear" w:color="auto" w:fill="auto"/>
            <w:vAlign w:val="center"/>
          </w:tcPr>
          <w:p w:rsidR="00E34704" w:rsidRPr="00BC6E70" w:rsidRDefault="00E34704" w:rsidP="000518C9"/>
        </w:tc>
        <w:tc>
          <w:tcPr>
            <w:tcW w:w="441" w:type="dxa"/>
            <w:shd w:val="clear" w:color="auto" w:fill="auto"/>
            <w:vAlign w:val="center"/>
          </w:tcPr>
          <w:p w:rsidR="00E34704" w:rsidRPr="00BC6E70" w:rsidRDefault="00E34704" w:rsidP="000518C9"/>
        </w:tc>
        <w:tc>
          <w:tcPr>
            <w:tcW w:w="448" w:type="dxa"/>
            <w:shd w:val="clear" w:color="auto" w:fill="auto"/>
            <w:vAlign w:val="center"/>
          </w:tcPr>
          <w:p w:rsidR="00E34704" w:rsidRPr="00BC6E70" w:rsidRDefault="00E34704" w:rsidP="000518C9"/>
        </w:tc>
      </w:tr>
      <w:tr w:rsidR="00E34704" w:rsidRPr="00BC6E70" w:rsidTr="00AB39AD">
        <w:trPr>
          <w:trHeight w:val="548"/>
          <w:jc w:val="center"/>
        </w:trPr>
        <w:tc>
          <w:tcPr>
            <w:tcW w:w="1723" w:type="dxa"/>
            <w:shd w:val="clear" w:color="auto" w:fill="auto"/>
            <w:vAlign w:val="center"/>
          </w:tcPr>
          <w:p w:rsidR="00E34704" w:rsidRPr="00BC6E70" w:rsidRDefault="00E34704" w:rsidP="000518C9">
            <w:pPr>
              <w:rPr>
                <w:rFonts w:cs="Arial"/>
                <w:b/>
              </w:rPr>
            </w:pPr>
            <w:r w:rsidRPr="00BC6E70">
              <w:rPr>
                <w:rFonts w:cs="Arial"/>
                <w:b/>
              </w:rPr>
              <w:t>Valider</w:t>
            </w:r>
          </w:p>
        </w:tc>
        <w:tc>
          <w:tcPr>
            <w:tcW w:w="5230" w:type="dxa"/>
            <w:shd w:val="clear" w:color="auto" w:fill="auto"/>
            <w:vAlign w:val="center"/>
          </w:tcPr>
          <w:p w:rsidR="0010772F" w:rsidRPr="0010772F" w:rsidRDefault="0010772F" w:rsidP="00E34704">
            <w:pPr>
              <w:spacing w:before="60" w:after="60"/>
              <w:jc w:val="left"/>
              <w:rPr>
                <w:shd w:val="clear" w:color="auto" w:fill="FFFFFF"/>
              </w:rPr>
            </w:pPr>
            <w:r w:rsidRPr="0010772F">
              <w:rPr>
                <w:shd w:val="clear" w:color="auto" w:fill="FFFFFF"/>
              </w:rPr>
              <w:t>Contrôler la vraisemblance d’une conjecture, d’une hypothèse.</w:t>
            </w:r>
          </w:p>
          <w:p w:rsidR="00E34704" w:rsidRPr="0010772F" w:rsidRDefault="003F5BC9" w:rsidP="00E34704">
            <w:pPr>
              <w:spacing w:before="60" w:after="60"/>
              <w:jc w:val="left"/>
            </w:pPr>
            <w:r w:rsidRPr="0010772F">
              <w:rPr>
                <w:shd w:val="clear" w:color="auto" w:fill="FFFFFF"/>
              </w:rPr>
              <w:t>Critiquer un résultat, argumenter.</w:t>
            </w:r>
          </w:p>
        </w:tc>
        <w:tc>
          <w:tcPr>
            <w:tcW w:w="1475" w:type="dxa"/>
            <w:shd w:val="clear" w:color="auto" w:fill="auto"/>
            <w:vAlign w:val="center"/>
          </w:tcPr>
          <w:p w:rsidR="00E34704" w:rsidRDefault="0010772F" w:rsidP="0010772F">
            <w:pPr>
              <w:spacing w:before="60" w:after="240"/>
            </w:pPr>
            <w:r>
              <w:t>I 2. 4.</w:t>
            </w:r>
          </w:p>
          <w:p w:rsidR="0010772F" w:rsidRPr="0010772F" w:rsidRDefault="0010772F" w:rsidP="000518C9">
            <w:pPr>
              <w:spacing w:before="60" w:after="60"/>
            </w:pPr>
            <w:r>
              <w:t>III 3.</w:t>
            </w:r>
          </w:p>
        </w:tc>
        <w:tc>
          <w:tcPr>
            <w:tcW w:w="448" w:type="dxa"/>
            <w:shd w:val="clear" w:color="auto" w:fill="auto"/>
            <w:vAlign w:val="center"/>
          </w:tcPr>
          <w:p w:rsidR="00E34704" w:rsidRPr="00BC6E70" w:rsidRDefault="00E34704" w:rsidP="000518C9"/>
        </w:tc>
        <w:tc>
          <w:tcPr>
            <w:tcW w:w="441" w:type="dxa"/>
            <w:shd w:val="clear" w:color="auto" w:fill="auto"/>
            <w:vAlign w:val="center"/>
          </w:tcPr>
          <w:p w:rsidR="00E34704" w:rsidRPr="00BC6E70" w:rsidRDefault="00E34704" w:rsidP="000518C9"/>
        </w:tc>
        <w:tc>
          <w:tcPr>
            <w:tcW w:w="441" w:type="dxa"/>
            <w:shd w:val="clear" w:color="auto" w:fill="auto"/>
            <w:vAlign w:val="center"/>
          </w:tcPr>
          <w:p w:rsidR="00E34704" w:rsidRPr="00BC6E70" w:rsidRDefault="00E34704" w:rsidP="000518C9"/>
        </w:tc>
        <w:tc>
          <w:tcPr>
            <w:tcW w:w="448" w:type="dxa"/>
            <w:shd w:val="clear" w:color="auto" w:fill="auto"/>
            <w:vAlign w:val="center"/>
          </w:tcPr>
          <w:p w:rsidR="00E34704" w:rsidRPr="00BC6E70" w:rsidRDefault="00E34704" w:rsidP="000518C9"/>
        </w:tc>
      </w:tr>
      <w:tr w:rsidR="00E34704" w:rsidRPr="00BC6E70" w:rsidTr="00AB39AD">
        <w:trPr>
          <w:trHeight w:val="671"/>
          <w:jc w:val="center"/>
        </w:trPr>
        <w:tc>
          <w:tcPr>
            <w:tcW w:w="1723" w:type="dxa"/>
            <w:shd w:val="clear" w:color="auto" w:fill="auto"/>
            <w:vAlign w:val="center"/>
          </w:tcPr>
          <w:p w:rsidR="00E34704" w:rsidRPr="00BC6E70" w:rsidRDefault="00E34704" w:rsidP="000518C9">
            <w:pPr>
              <w:rPr>
                <w:rFonts w:cs="Arial"/>
                <w:b/>
                <w:color w:val="000000"/>
              </w:rPr>
            </w:pPr>
            <w:r w:rsidRPr="00BC6E70">
              <w:rPr>
                <w:rFonts w:cs="Arial"/>
                <w:b/>
                <w:color w:val="000000"/>
              </w:rPr>
              <w:t>Communiquer</w:t>
            </w:r>
          </w:p>
        </w:tc>
        <w:tc>
          <w:tcPr>
            <w:tcW w:w="5230" w:type="dxa"/>
            <w:shd w:val="clear" w:color="auto" w:fill="auto"/>
            <w:vAlign w:val="center"/>
          </w:tcPr>
          <w:p w:rsidR="00E34704" w:rsidRPr="0010772F" w:rsidRDefault="00E34704" w:rsidP="00E34704">
            <w:pPr>
              <w:spacing w:before="40" w:after="40"/>
              <w:jc w:val="left"/>
            </w:pPr>
            <w:r w:rsidRPr="0010772F">
              <w:t>Rendre compte d’une démarche, d’un résultat, à l’écrit ou l’oral</w:t>
            </w:r>
          </w:p>
        </w:tc>
        <w:tc>
          <w:tcPr>
            <w:tcW w:w="1475" w:type="dxa"/>
            <w:shd w:val="clear" w:color="auto" w:fill="auto"/>
            <w:vAlign w:val="center"/>
          </w:tcPr>
          <w:p w:rsidR="00E34704" w:rsidRPr="0010772F" w:rsidRDefault="0010772F" w:rsidP="000518C9">
            <w:pPr>
              <w:spacing w:before="40" w:after="40"/>
            </w:pPr>
            <w:r>
              <w:t>III 3.</w:t>
            </w:r>
          </w:p>
        </w:tc>
        <w:tc>
          <w:tcPr>
            <w:tcW w:w="448" w:type="dxa"/>
            <w:shd w:val="clear" w:color="auto" w:fill="auto"/>
            <w:vAlign w:val="center"/>
          </w:tcPr>
          <w:p w:rsidR="00E34704" w:rsidRPr="00BC6E70" w:rsidRDefault="00E34704" w:rsidP="000518C9"/>
        </w:tc>
        <w:tc>
          <w:tcPr>
            <w:tcW w:w="441" w:type="dxa"/>
            <w:shd w:val="clear" w:color="auto" w:fill="auto"/>
            <w:vAlign w:val="center"/>
          </w:tcPr>
          <w:p w:rsidR="00E34704" w:rsidRPr="00BC6E70" w:rsidRDefault="00E34704" w:rsidP="000518C9"/>
        </w:tc>
        <w:tc>
          <w:tcPr>
            <w:tcW w:w="441" w:type="dxa"/>
            <w:shd w:val="clear" w:color="auto" w:fill="auto"/>
            <w:vAlign w:val="center"/>
          </w:tcPr>
          <w:p w:rsidR="00E34704" w:rsidRPr="00BC6E70" w:rsidRDefault="00E34704" w:rsidP="000518C9"/>
        </w:tc>
        <w:tc>
          <w:tcPr>
            <w:tcW w:w="448" w:type="dxa"/>
            <w:shd w:val="clear" w:color="auto" w:fill="auto"/>
            <w:vAlign w:val="center"/>
          </w:tcPr>
          <w:p w:rsidR="00E34704" w:rsidRPr="00BC6E70" w:rsidRDefault="00E34704" w:rsidP="000518C9"/>
        </w:tc>
      </w:tr>
    </w:tbl>
    <w:p w:rsidR="00E34704" w:rsidRDefault="00E34704" w:rsidP="00E34704">
      <w:pPr>
        <w:rPr>
          <w:b/>
        </w:rPr>
      </w:pPr>
    </w:p>
    <w:p w:rsidR="002E65D3" w:rsidRPr="00E34704" w:rsidRDefault="00E34704" w:rsidP="00E34704">
      <w:pPr>
        <w:tabs>
          <w:tab w:val="left" w:pos="488"/>
          <w:tab w:val="center" w:pos="4932"/>
        </w:tabs>
        <w:jc w:val="left"/>
      </w:pPr>
      <w:r>
        <w:tab/>
      </w:r>
      <w:r>
        <w:tab/>
      </w:r>
      <w:r>
        <w:tab/>
      </w:r>
    </w:p>
    <w:sectPr w:rsidR="002E65D3" w:rsidRPr="00E34704" w:rsidSect="00036E5D">
      <w:headerReference w:type="even" r:id="rId26"/>
      <w:headerReference w:type="default" r:id="rId27"/>
      <w:footerReference w:type="even" r:id="rId28"/>
      <w:footerReference w:type="default" r:id="rId29"/>
      <w:headerReference w:type="first" r:id="rId30"/>
      <w:footerReference w:type="first" r:id="rId31"/>
      <w:pgSz w:w="11906" w:h="16838"/>
      <w:pgMar w:top="851" w:right="1021" w:bottom="851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33CD" w:rsidRDefault="00EA33CD" w:rsidP="00C73B12">
      <w:r>
        <w:separator/>
      </w:r>
    </w:p>
  </w:endnote>
  <w:endnote w:type="continuationSeparator" w:id="0">
    <w:p w:rsidR="00EA33CD" w:rsidRDefault="00EA33CD" w:rsidP="00C73B1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D13E6" w:rsidRDefault="008D13E6">
    <w:pPr>
      <w:pStyle w:val="Pieddepag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5662F" w:rsidRPr="00B5662F" w:rsidRDefault="00BD2036" w:rsidP="0068135C">
    <w:pPr>
      <w:pStyle w:val="Pieddepage"/>
      <w:jc w:val="both"/>
    </w:pPr>
    <w:r>
      <w:rPr>
        <w:noProof/>
        <w:lang w:eastAsia="fr-FR"/>
      </w:rPr>
      <mc:AlternateContent>
        <mc:Choice Requires="wps">
          <w:drawing>
            <wp:anchor distT="91440" distB="91440" distL="114300" distR="114300" simplePos="0" relativeHeight="251658240" behindDoc="1" locked="0" layoutInCell="1" allowOverlap="1">
              <wp:simplePos x="0" y="0"/>
              <wp:positionH relativeFrom="page">
                <wp:posOffset>457200</wp:posOffset>
              </wp:positionH>
              <wp:positionV relativeFrom="page">
                <wp:posOffset>10019665</wp:posOffset>
              </wp:positionV>
              <wp:extent cx="6259830" cy="36195"/>
              <wp:effectExtent l="0" t="0" r="3810" b="1905"/>
              <wp:wrapSquare wrapText="bothSides"/>
              <wp:docPr id="58" name="Rectangle 5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6259830" cy="36195"/>
                      </a:xfrm>
                      <a:prstGeom prst="rect">
                        <a:avLst/>
                      </a:prstGeom>
                      <a:solidFill>
                        <a:srgbClr val="4F81BD"/>
                      </a:solidFill>
                      <a:ln w="25400" cap="flat" cmpd="sng" algn="ctr">
                        <a:noFill/>
                        <a:prstDash val="solid"/>
                      </a:ln>
                      <a:effectLst/>
                    </wps:spPr>
                    <wps:bodyPr rtlCol="0" anchor="ctr"/>
                  </wps:wsp>
                </a:graphicData>
              </a:graphic>
              <wp14:sizeRelH relativeFrom="margin">
                <wp14:pctWidth>10000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id="Rectangle 58" o:spid="_x0000_s1026" style="position:absolute;margin-left:36pt;margin-top:788.95pt;width:492.9pt;height:2.85pt;z-index:-251658240;visibility:visible;mso-wrap-style:square;mso-width-percent:1000;mso-height-percent:0;mso-wrap-distance-left:9pt;mso-wrap-distance-top:7.2pt;mso-wrap-distance-right:9pt;mso-wrap-distance-bottom:7.2pt;mso-position-horizontal:absolute;mso-position-horizontal-relative:page;mso-position-vertical:absolute;mso-position-vertical-relative:page;mso-width-percent:100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" fillcolor="#4f81bd" stroked="f" strokeweight="2pt">
              <v:path arrowok="t"/>
              <w10:wrap type="square" anchorx="page" anchory="page"/>
            </v:rect>
          </w:pict>
        </mc:Fallback>
      </mc:AlternateContent>
    </w:r>
    <w:r>
      <w:rPr>
        <w:noProof/>
        <w:lang w:eastAsia="fr-FR"/>
      </w:rPr>
      <mc:AlternateContent>
        <mc:Choice Requires="wps">
          <w:drawing>
            <wp:anchor distT="0" distB="0" distL="114300" distR="114300" simplePos="0" relativeHeight="251657216" behindDoc="0" locked="0" layoutInCell="1" allowOverlap="1">
              <wp:simplePos x="0" y="0"/>
              <wp:positionH relativeFrom="page">
                <wp:posOffset>5591810</wp:posOffset>
              </wp:positionH>
              <wp:positionV relativeFrom="page">
                <wp:posOffset>10040620</wp:posOffset>
              </wp:positionV>
              <wp:extent cx="1508760" cy="389255"/>
              <wp:effectExtent l="0" t="0" r="0" b="4445"/>
              <wp:wrapNone/>
              <wp:docPr id="56" name="Zone de texte 5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1508760" cy="38925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ffectLst/>
                    </wps:spPr>
                    <wps:txbx>
                      <w:txbxContent>
                        <w:p w:rsidR="0068135C" w:rsidRPr="0068135C" w:rsidRDefault="0068135C">
                          <w:pPr>
                            <w:pStyle w:val="Pieddepage"/>
                            <w:jc w:val="right"/>
                            <w:rPr>
                              <w:rFonts w:ascii="Cambria" w:hAnsi="Cambria"/>
                              <w:color w:val="000000"/>
                              <w:sz w:val="40"/>
                              <w:szCs w:val="40"/>
                            </w:rPr>
                          </w:pPr>
                          <w:r w:rsidRPr="0068135C">
                            <w:rPr>
                              <w:rFonts w:ascii="Cambria" w:hAnsi="Cambria"/>
                              <w:color w:val="000000"/>
                              <w:sz w:val="40"/>
                              <w:szCs w:val="40"/>
                            </w:rPr>
                            <w:fldChar w:fldCharType="begin"/>
                          </w:r>
                          <w:r w:rsidRPr="0068135C">
                            <w:rPr>
                              <w:rFonts w:ascii="Cambria" w:hAnsi="Cambria"/>
                              <w:color w:val="000000"/>
                              <w:sz w:val="40"/>
                              <w:szCs w:val="40"/>
                            </w:rPr>
                            <w:instrText>PAGE  \* Arabic  \* MERGEFORMAT</w:instrText>
                          </w:r>
                          <w:r w:rsidRPr="0068135C">
                            <w:rPr>
                              <w:rFonts w:ascii="Cambria" w:hAnsi="Cambria"/>
                              <w:color w:val="000000"/>
                              <w:sz w:val="40"/>
                              <w:szCs w:val="40"/>
                            </w:rPr>
                            <w:fldChar w:fldCharType="separate"/>
                          </w:r>
                          <w:r w:rsidR="0088025B">
                            <w:rPr>
                              <w:rFonts w:ascii="Cambria" w:hAnsi="Cambria"/>
                              <w:noProof/>
                              <w:color w:val="000000"/>
                              <w:sz w:val="40"/>
                              <w:szCs w:val="40"/>
                            </w:rPr>
                            <w:t>1</w:t>
                          </w:r>
                          <w:r w:rsidRPr="0068135C">
                            <w:rPr>
                              <w:rFonts w:ascii="Cambria" w:hAnsi="Cambria"/>
                              <w:color w:val="000000"/>
                              <w:sz w:val="40"/>
                              <w:szCs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Zone de texte 56" o:spid="_x0000_s1043" type="#_x0000_t202" style="position:absolute;left:0;text-align:left;margin-left:440.3pt;margin-top:790.6pt;width:118.8pt;height:30.65pt;z-index:2516572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" filled="f" stroked="f" strokeweight=".5pt">
              <v:path arrowok="t"/>
              <v:textbox style="mso-fit-shape-to-text:t">
                <w:txbxContent>
                  <w:p w:rsidR="0068135C" w:rsidRPr="0068135C" w:rsidRDefault="0068135C">
                    <w:pPr>
                      <w:pStyle w:val="Pieddepage"/>
                      <w:jc w:val="right"/>
                      <w:rPr>
                        <w:rFonts w:ascii="Cambria" w:hAnsi="Cambria"/>
                        <w:color w:val="000000"/>
                        <w:sz w:val="40"/>
                        <w:szCs w:val="40"/>
                      </w:rPr>
                    </w:pPr>
                    <w:r w:rsidRPr="0068135C">
                      <w:rPr>
                        <w:rFonts w:ascii="Cambria" w:hAnsi="Cambria"/>
                        <w:color w:val="000000"/>
                        <w:sz w:val="40"/>
                        <w:szCs w:val="40"/>
                      </w:rPr>
                      <w:fldChar w:fldCharType="begin"/>
                    </w:r>
                    <w:r w:rsidRPr="0068135C">
                      <w:rPr>
                        <w:rFonts w:ascii="Cambria" w:hAnsi="Cambria"/>
                        <w:color w:val="000000"/>
                        <w:sz w:val="40"/>
                        <w:szCs w:val="40"/>
                      </w:rPr>
                      <w:instrText>PAGE  \* Arabic  \* MERGEFORMAT</w:instrText>
                    </w:r>
                    <w:r w:rsidRPr="0068135C">
                      <w:rPr>
                        <w:rFonts w:ascii="Cambria" w:hAnsi="Cambria"/>
                        <w:color w:val="000000"/>
                        <w:sz w:val="40"/>
                        <w:szCs w:val="40"/>
                      </w:rPr>
                      <w:fldChar w:fldCharType="separate"/>
                    </w:r>
                    <w:r w:rsidR="0088025B">
                      <w:rPr>
                        <w:rFonts w:ascii="Cambria" w:hAnsi="Cambria"/>
                        <w:noProof/>
                        <w:color w:val="000000"/>
                        <w:sz w:val="40"/>
                        <w:szCs w:val="40"/>
                      </w:rPr>
                      <w:t>1</w:t>
                    </w:r>
                    <w:r w:rsidRPr="0068135C">
                      <w:rPr>
                        <w:rFonts w:ascii="Cambria" w:hAnsi="Cambria"/>
                        <w:color w:val="000000"/>
                        <w:sz w:val="40"/>
                        <w:szCs w:val="40"/>
                      </w:rP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  <w:p w:rsidR="008450AA" w:rsidRDefault="00560664" w:rsidP="00BD4FE8">
    <w:pPr>
      <w:pStyle w:val="Pieddepage"/>
      <w:jc w:val="both"/>
    </w:pPr>
    <w:r>
      <w:t xml:space="preserve">Activité </w:t>
    </w:r>
    <w:r w:rsidR="003235F8">
      <w:t xml:space="preserve">d’approfondissement </w:t>
    </w:r>
    <w:r w:rsidR="00036E5D">
      <w:t>SL2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D13E6" w:rsidRDefault="008D13E6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33CD" w:rsidRDefault="00EA33CD" w:rsidP="00C73B12">
      <w:r>
        <w:separator/>
      </w:r>
    </w:p>
  </w:footnote>
  <w:footnote w:type="continuationSeparator" w:id="0">
    <w:p w:rsidR="00EA33CD" w:rsidRDefault="00EA33CD" w:rsidP="00C73B12">
      <w:r>
        <w:continuationSeparator/>
      </w:r>
    </w:p>
  </w:footnote>
  <w:footnote w:id="1">
    <w:p w:rsidR="00E34704" w:rsidRPr="00633765" w:rsidRDefault="00E34704" w:rsidP="00E34704">
      <w:pPr>
        <w:pStyle w:val="Notedebasdepage"/>
      </w:pP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D13E6" w:rsidRDefault="00EA33CD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4016454" o:spid="_x0000_s2050" type="#_x0000_t136" style="position:absolute;left:0;text-align:left;margin-left:0;margin-top:0;width:625.85pt;height:69.5pt;rotation:315;z-index:-25165414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edecin Confirmé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D13E6" w:rsidRDefault="00EA33CD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4016455" o:spid="_x0000_s2051" type="#_x0000_t136" style="position:absolute;left:0;text-align:left;margin-left:0;margin-top:0;width:625.85pt;height:69.5pt;rotation:315;z-index:-25165209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edecin Confirmé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D13E6" w:rsidRDefault="00EA33CD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4016453" o:spid="_x0000_s2049" type="#_x0000_t136" style="position:absolute;left:0;text-align:left;margin-left:0;margin-top:0;width:625.85pt;height:69.5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edecin Confirmé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AF612E"/>
    <w:multiLevelType w:val="multilevel"/>
    <w:tmpl w:val="1B90C89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0696540F"/>
    <w:multiLevelType w:val="hybridMultilevel"/>
    <w:tmpl w:val="94C83DEE"/>
    <w:lvl w:ilvl="0" w:tplc="5C6275F8">
      <w:start w:val="1"/>
      <w:numFmt w:val="decimal"/>
      <w:lvlText w:val="%1)"/>
      <w:lvlJc w:val="left"/>
      <w:pPr>
        <w:ind w:left="360" w:hanging="360"/>
      </w:pPr>
      <w:rPr>
        <w:rFonts w:cs="Times New Roman"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">
    <w:nsid w:val="0759130B"/>
    <w:multiLevelType w:val="hybridMultilevel"/>
    <w:tmpl w:val="255202E4"/>
    <w:lvl w:ilvl="0" w:tplc="89588AF4">
      <w:start w:val="1"/>
      <w:numFmt w:val="decimal"/>
      <w:pStyle w:val="Titre1numrot"/>
      <w:lvlText w:val="%1."/>
      <w:lvlJc w:val="left"/>
      <w:pPr>
        <w:tabs>
          <w:tab w:val="num" w:pos="0"/>
        </w:tabs>
        <w:ind w:left="284" w:hanging="284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8001C46"/>
    <w:multiLevelType w:val="hybridMultilevel"/>
    <w:tmpl w:val="57D05EF8"/>
    <w:lvl w:ilvl="0" w:tplc="C6507546">
      <w:start w:val="1"/>
      <w:numFmt w:val="decimal"/>
      <w:lvlText w:val="%1)"/>
      <w:lvlJc w:val="left"/>
      <w:pPr>
        <w:ind w:left="360" w:hanging="360"/>
      </w:pPr>
      <w:rPr>
        <w:rFonts w:cs="Times New Roman"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4">
    <w:nsid w:val="082B17D3"/>
    <w:multiLevelType w:val="hybridMultilevel"/>
    <w:tmpl w:val="3822F6F8"/>
    <w:lvl w:ilvl="0" w:tplc="040C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>
    <w:nsid w:val="094F52DD"/>
    <w:multiLevelType w:val="hybridMultilevel"/>
    <w:tmpl w:val="79D205E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C2E7FAB"/>
    <w:multiLevelType w:val="hybridMultilevel"/>
    <w:tmpl w:val="EAD4889C"/>
    <w:lvl w:ilvl="0" w:tplc="A63AB330">
      <w:start w:val="1"/>
      <w:numFmt w:val="decimal"/>
      <w:lvlText w:val="%1)"/>
      <w:lvlJc w:val="left"/>
      <w:pPr>
        <w:ind w:left="360" w:hanging="360"/>
      </w:pPr>
      <w:rPr>
        <w:rFonts w:cs="Times New Roman" w:hint="default"/>
        <w:b/>
      </w:rPr>
    </w:lvl>
    <w:lvl w:ilvl="1" w:tplc="62EA17E2">
      <w:start w:val="1"/>
      <w:numFmt w:val="lowerLetter"/>
      <w:lvlText w:val="%2)"/>
      <w:lvlJc w:val="left"/>
      <w:pPr>
        <w:ind w:left="1080" w:hanging="360"/>
      </w:pPr>
      <w:rPr>
        <w:rFonts w:cs="Times New Roman"/>
        <w:b/>
      </w:r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7">
    <w:nsid w:val="0CA263C1"/>
    <w:multiLevelType w:val="hybridMultilevel"/>
    <w:tmpl w:val="C94C22CE"/>
    <w:lvl w:ilvl="0" w:tplc="4F0632D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E7664F7"/>
    <w:multiLevelType w:val="hybridMultilevel"/>
    <w:tmpl w:val="5C885606"/>
    <w:lvl w:ilvl="0" w:tplc="A128F492">
      <w:numFmt w:val="bullet"/>
      <w:lvlText w:val=""/>
      <w:lvlJc w:val="left"/>
      <w:pPr>
        <w:ind w:left="1065" w:hanging="705"/>
      </w:pPr>
      <w:rPr>
        <w:rFonts w:ascii="Wingdings 3" w:eastAsia="Times New Roman" w:hAnsi="Wingdings 3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4C17064"/>
    <w:multiLevelType w:val="hybridMultilevel"/>
    <w:tmpl w:val="45262662"/>
    <w:lvl w:ilvl="0" w:tplc="A9582C7E">
      <w:start w:val="1"/>
      <w:numFmt w:val="decimal"/>
      <w:lvlText w:val="%1)"/>
      <w:lvlJc w:val="left"/>
      <w:pPr>
        <w:ind w:left="360" w:hanging="360"/>
      </w:pPr>
      <w:rPr>
        <w:rFonts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0">
    <w:nsid w:val="1B1535D0"/>
    <w:multiLevelType w:val="hybridMultilevel"/>
    <w:tmpl w:val="7116EE9C"/>
    <w:lvl w:ilvl="0" w:tplc="4F0632D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BE97935"/>
    <w:multiLevelType w:val="hybridMultilevel"/>
    <w:tmpl w:val="F14231F4"/>
    <w:lvl w:ilvl="0" w:tplc="E8A46AB6">
      <w:start w:val="1"/>
      <w:numFmt w:val="decimal"/>
      <w:lvlText w:val="%1)"/>
      <w:lvlJc w:val="left"/>
      <w:pPr>
        <w:ind w:left="360" w:hanging="360"/>
      </w:pPr>
      <w:rPr>
        <w:rFonts w:cs="Times New Roman" w:hint="default"/>
        <w:b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2">
    <w:nsid w:val="1C367360"/>
    <w:multiLevelType w:val="hybridMultilevel"/>
    <w:tmpl w:val="089A460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DE45ED9"/>
    <w:multiLevelType w:val="hybridMultilevel"/>
    <w:tmpl w:val="876CA788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201A3BA8"/>
    <w:multiLevelType w:val="hybridMultilevel"/>
    <w:tmpl w:val="A398694A"/>
    <w:lvl w:ilvl="0" w:tplc="A128F492">
      <w:numFmt w:val="bullet"/>
      <w:lvlText w:val=""/>
      <w:lvlJc w:val="left"/>
      <w:pPr>
        <w:ind w:left="1065" w:hanging="705"/>
      </w:pPr>
      <w:rPr>
        <w:rFonts w:ascii="Wingdings 3" w:eastAsia="Times New Roman" w:hAnsi="Wingdings 3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A7623AA"/>
    <w:multiLevelType w:val="hybridMultilevel"/>
    <w:tmpl w:val="CCE4DB9E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2BAF1C31"/>
    <w:multiLevelType w:val="hybridMultilevel"/>
    <w:tmpl w:val="ECBCA8DE"/>
    <w:lvl w:ilvl="0" w:tplc="F03E18E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DC06091"/>
    <w:multiLevelType w:val="hybridMultilevel"/>
    <w:tmpl w:val="FECEC0FE"/>
    <w:lvl w:ilvl="0" w:tplc="708AB944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1AA0D99"/>
    <w:multiLevelType w:val="hybridMultilevel"/>
    <w:tmpl w:val="A95815E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219203A"/>
    <w:multiLevelType w:val="hybridMultilevel"/>
    <w:tmpl w:val="E8164838"/>
    <w:lvl w:ilvl="0" w:tplc="82F8C3F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0">
    <w:nsid w:val="33E754A7"/>
    <w:multiLevelType w:val="hybridMultilevel"/>
    <w:tmpl w:val="FDA6506C"/>
    <w:lvl w:ilvl="0" w:tplc="040C0011">
      <w:start w:val="1"/>
      <w:numFmt w:val="decimal"/>
      <w:lvlText w:val="%1)"/>
      <w:lvlJc w:val="left"/>
      <w:pPr>
        <w:ind w:left="360" w:hanging="360"/>
      </w:pPr>
      <w:rPr>
        <w:rFonts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1">
    <w:nsid w:val="375C7360"/>
    <w:multiLevelType w:val="hybridMultilevel"/>
    <w:tmpl w:val="D8EC8068"/>
    <w:lvl w:ilvl="0" w:tplc="AB682568">
      <w:start w:val="1"/>
      <w:numFmt w:val="decimal"/>
      <w:lvlText w:val="%1)"/>
      <w:lvlJc w:val="left"/>
      <w:pPr>
        <w:ind w:left="360" w:hanging="360"/>
      </w:pPr>
      <w:rPr>
        <w:rFonts w:cs="Times New Roman" w:hint="default"/>
        <w:b/>
      </w:rPr>
    </w:lvl>
    <w:lvl w:ilvl="1" w:tplc="040C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2">
    <w:nsid w:val="38A02379"/>
    <w:multiLevelType w:val="hybridMultilevel"/>
    <w:tmpl w:val="E2E402A0"/>
    <w:lvl w:ilvl="0" w:tplc="16BCA752">
      <w:start w:val="1"/>
      <w:numFmt w:val="decimal"/>
      <w:lvlText w:val="%1)"/>
      <w:lvlJc w:val="left"/>
      <w:pPr>
        <w:ind w:left="360" w:hanging="360"/>
      </w:pPr>
      <w:rPr>
        <w:rFonts w:cs="Times New Roman"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3">
    <w:nsid w:val="416171F8"/>
    <w:multiLevelType w:val="hybridMultilevel"/>
    <w:tmpl w:val="0256FDDE"/>
    <w:lvl w:ilvl="0" w:tplc="4F0632D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78C0FAC"/>
    <w:multiLevelType w:val="hybridMultilevel"/>
    <w:tmpl w:val="5F46563E"/>
    <w:lvl w:ilvl="0" w:tplc="DF4E747E">
      <w:start w:val="1"/>
      <w:numFmt w:val="decimal"/>
      <w:lvlText w:val="%1)"/>
      <w:lvlJc w:val="left"/>
      <w:pPr>
        <w:ind w:left="360" w:hanging="360"/>
      </w:pPr>
      <w:rPr>
        <w:rFonts w:cs="Times New Roman"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5">
    <w:nsid w:val="4BE24F6A"/>
    <w:multiLevelType w:val="hybridMultilevel"/>
    <w:tmpl w:val="C4C8E4B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22A5C41"/>
    <w:multiLevelType w:val="hybridMultilevel"/>
    <w:tmpl w:val="5F46563E"/>
    <w:lvl w:ilvl="0" w:tplc="DF4E747E">
      <w:start w:val="1"/>
      <w:numFmt w:val="decimal"/>
      <w:lvlText w:val="%1)"/>
      <w:lvlJc w:val="left"/>
      <w:pPr>
        <w:ind w:left="360" w:hanging="360"/>
      </w:pPr>
      <w:rPr>
        <w:rFonts w:cs="Times New Roman"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7">
    <w:nsid w:val="53E132C8"/>
    <w:multiLevelType w:val="hybridMultilevel"/>
    <w:tmpl w:val="E898C06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8382C2D"/>
    <w:multiLevelType w:val="hybridMultilevel"/>
    <w:tmpl w:val="441EBBBE"/>
    <w:lvl w:ilvl="0" w:tplc="A128F492">
      <w:numFmt w:val="bullet"/>
      <w:lvlText w:val=""/>
      <w:lvlJc w:val="left"/>
      <w:pPr>
        <w:ind w:left="1065" w:hanging="705"/>
      </w:pPr>
      <w:rPr>
        <w:rFonts w:ascii="Wingdings 3" w:eastAsia="Times New Roman" w:hAnsi="Wingdings 3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9C76584"/>
    <w:multiLevelType w:val="hybridMultilevel"/>
    <w:tmpl w:val="F9D040C4"/>
    <w:lvl w:ilvl="0" w:tplc="F5CC33D4">
      <w:start w:val="1"/>
      <w:numFmt w:val="decimal"/>
      <w:lvlText w:val="%1)"/>
      <w:lvlJc w:val="left"/>
      <w:pPr>
        <w:ind w:left="360" w:hanging="360"/>
      </w:pPr>
      <w:rPr>
        <w:rFonts w:cs="Times New Roman"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30">
    <w:nsid w:val="5EEC4405"/>
    <w:multiLevelType w:val="hybridMultilevel"/>
    <w:tmpl w:val="B5D2B222"/>
    <w:lvl w:ilvl="0" w:tplc="78000CAC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1">
    <w:nsid w:val="66DF54F6"/>
    <w:multiLevelType w:val="hybridMultilevel"/>
    <w:tmpl w:val="D8EC8068"/>
    <w:lvl w:ilvl="0" w:tplc="AB682568">
      <w:start w:val="1"/>
      <w:numFmt w:val="decimal"/>
      <w:lvlText w:val="%1)"/>
      <w:lvlJc w:val="left"/>
      <w:pPr>
        <w:ind w:left="360" w:hanging="360"/>
      </w:pPr>
      <w:rPr>
        <w:rFonts w:cs="Times New Roman" w:hint="default"/>
        <w:b/>
      </w:rPr>
    </w:lvl>
    <w:lvl w:ilvl="1" w:tplc="040C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32">
    <w:nsid w:val="6928755E"/>
    <w:multiLevelType w:val="hybridMultilevel"/>
    <w:tmpl w:val="8E44386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A3E0BC1"/>
    <w:multiLevelType w:val="hybridMultilevel"/>
    <w:tmpl w:val="02245C4E"/>
    <w:lvl w:ilvl="0" w:tplc="708AB944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BB423DE"/>
    <w:multiLevelType w:val="hybridMultilevel"/>
    <w:tmpl w:val="05BAF272"/>
    <w:lvl w:ilvl="0" w:tplc="E26279B8">
      <w:numFmt w:val="bullet"/>
      <w:lvlText w:val=""/>
      <w:lvlJc w:val="left"/>
      <w:pPr>
        <w:tabs>
          <w:tab w:val="num" w:pos="786"/>
        </w:tabs>
        <w:ind w:left="786" w:hanging="360"/>
      </w:pPr>
      <w:rPr>
        <w:rFonts w:ascii="Webdings" w:eastAsia="Times New Roman" w:hAnsi="Web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506"/>
        </w:tabs>
        <w:ind w:left="1506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226"/>
        </w:tabs>
        <w:ind w:left="222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946"/>
        </w:tabs>
        <w:ind w:left="294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66"/>
        </w:tabs>
        <w:ind w:left="3666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86"/>
        </w:tabs>
        <w:ind w:left="438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106"/>
        </w:tabs>
        <w:ind w:left="510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826"/>
        </w:tabs>
        <w:ind w:left="5826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546"/>
        </w:tabs>
        <w:ind w:left="6546" w:hanging="360"/>
      </w:pPr>
      <w:rPr>
        <w:rFonts w:ascii="Wingdings" w:hAnsi="Wingdings" w:hint="default"/>
      </w:rPr>
    </w:lvl>
  </w:abstractNum>
  <w:abstractNum w:abstractNumId="35">
    <w:nsid w:val="73B5321B"/>
    <w:multiLevelType w:val="multilevel"/>
    <w:tmpl w:val="E0D855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6">
    <w:nsid w:val="7FCC0534"/>
    <w:multiLevelType w:val="hybridMultilevel"/>
    <w:tmpl w:val="6860857E"/>
    <w:lvl w:ilvl="0" w:tplc="708AB944"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29"/>
  </w:num>
  <w:num w:numId="2">
    <w:abstractNumId w:val="34"/>
  </w:num>
  <w:num w:numId="3">
    <w:abstractNumId w:val="13"/>
  </w:num>
  <w:num w:numId="4">
    <w:abstractNumId w:val="25"/>
  </w:num>
  <w:num w:numId="5">
    <w:abstractNumId w:val="28"/>
  </w:num>
  <w:num w:numId="6">
    <w:abstractNumId w:val="14"/>
  </w:num>
  <w:num w:numId="7">
    <w:abstractNumId w:val="8"/>
  </w:num>
  <w:num w:numId="8">
    <w:abstractNumId w:val="15"/>
  </w:num>
  <w:num w:numId="9">
    <w:abstractNumId w:val="35"/>
  </w:num>
  <w:num w:numId="10">
    <w:abstractNumId w:val="1"/>
  </w:num>
  <w:num w:numId="11">
    <w:abstractNumId w:val="4"/>
  </w:num>
  <w:num w:numId="12">
    <w:abstractNumId w:val="20"/>
  </w:num>
  <w:num w:numId="13">
    <w:abstractNumId w:val="6"/>
  </w:num>
  <w:num w:numId="14">
    <w:abstractNumId w:val="21"/>
  </w:num>
  <w:num w:numId="15">
    <w:abstractNumId w:val="9"/>
  </w:num>
  <w:num w:numId="16">
    <w:abstractNumId w:val="31"/>
  </w:num>
  <w:num w:numId="17">
    <w:abstractNumId w:val="22"/>
  </w:num>
  <w:num w:numId="18">
    <w:abstractNumId w:val="11"/>
  </w:num>
  <w:num w:numId="19">
    <w:abstractNumId w:val="26"/>
  </w:num>
  <w:num w:numId="20">
    <w:abstractNumId w:val="24"/>
  </w:num>
  <w:num w:numId="21">
    <w:abstractNumId w:val="3"/>
  </w:num>
  <w:num w:numId="22">
    <w:abstractNumId w:val="30"/>
  </w:num>
  <w:num w:numId="23">
    <w:abstractNumId w:val="19"/>
  </w:num>
  <w:num w:numId="24">
    <w:abstractNumId w:val="0"/>
  </w:num>
  <w:num w:numId="25">
    <w:abstractNumId w:val="27"/>
  </w:num>
  <w:num w:numId="26">
    <w:abstractNumId w:val="5"/>
  </w:num>
  <w:num w:numId="27">
    <w:abstractNumId w:val="33"/>
  </w:num>
  <w:num w:numId="28">
    <w:abstractNumId w:val="36"/>
  </w:num>
  <w:num w:numId="29">
    <w:abstractNumId w:val="17"/>
  </w:num>
  <w:num w:numId="30">
    <w:abstractNumId w:val="32"/>
  </w:num>
  <w:num w:numId="31">
    <w:abstractNumId w:val="18"/>
  </w:num>
  <w:num w:numId="32">
    <w:abstractNumId w:val="2"/>
  </w:num>
  <w:num w:numId="33">
    <w:abstractNumId w:val="16"/>
  </w:num>
  <w:num w:numId="34">
    <w:abstractNumId w:val="23"/>
  </w:num>
  <w:num w:numId="35">
    <w:abstractNumId w:val="12"/>
  </w:num>
  <w:num w:numId="36">
    <w:abstractNumId w:val="7"/>
  </w:num>
  <w:num w:numId="37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37"/>
  <w:hyphenationZone w:val="425"/>
  <w:drawingGridHorizontalSpacing w:val="120"/>
  <w:displayHorizontalDrawingGridEvery w:val="2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B48BE"/>
    <w:rsid w:val="00003358"/>
    <w:rsid w:val="000044FA"/>
    <w:rsid w:val="000048BA"/>
    <w:rsid w:val="00004925"/>
    <w:rsid w:val="00005CA6"/>
    <w:rsid w:val="00010164"/>
    <w:rsid w:val="00011403"/>
    <w:rsid w:val="00013879"/>
    <w:rsid w:val="0002336B"/>
    <w:rsid w:val="00030F55"/>
    <w:rsid w:val="00036E5D"/>
    <w:rsid w:val="00051ACD"/>
    <w:rsid w:val="00056066"/>
    <w:rsid w:val="0006000A"/>
    <w:rsid w:val="000655BE"/>
    <w:rsid w:val="00072D73"/>
    <w:rsid w:val="00072E3D"/>
    <w:rsid w:val="00077160"/>
    <w:rsid w:val="000807F9"/>
    <w:rsid w:val="000861EC"/>
    <w:rsid w:val="00091F78"/>
    <w:rsid w:val="000A1496"/>
    <w:rsid w:val="000A49D8"/>
    <w:rsid w:val="000A5725"/>
    <w:rsid w:val="000A7942"/>
    <w:rsid w:val="000B2680"/>
    <w:rsid w:val="000B2A56"/>
    <w:rsid w:val="000B3554"/>
    <w:rsid w:val="000D538F"/>
    <w:rsid w:val="000D604C"/>
    <w:rsid w:val="000E0A93"/>
    <w:rsid w:val="000E621B"/>
    <w:rsid w:val="000E6933"/>
    <w:rsid w:val="000E7D0D"/>
    <w:rsid w:val="000E7F75"/>
    <w:rsid w:val="00101B75"/>
    <w:rsid w:val="001052CD"/>
    <w:rsid w:val="0010772F"/>
    <w:rsid w:val="0011121F"/>
    <w:rsid w:val="00111F7F"/>
    <w:rsid w:val="00114B98"/>
    <w:rsid w:val="00132C69"/>
    <w:rsid w:val="00136DF5"/>
    <w:rsid w:val="001375B8"/>
    <w:rsid w:val="00140CD0"/>
    <w:rsid w:val="001471E0"/>
    <w:rsid w:val="00151DE7"/>
    <w:rsid w:val="00160789"/>
    <w:rsid w:val="001633BC"/>
    <w:rsid w:val="00173C9E"/>
    <w:rsid w:val="001755DF"/>
    <w:rsid w:val="001758C2"/>
    <w:rsid w:val="001762E6"/>
    <w:rsid w:val="00177959"/>
    <w:rsid w:val="001779EE"/>
    <w:rsid w:val="001812EA"/>
    <w:rsid w:val="001849BB"/>
    <w:rsid w:val="00187991"/>
    <w:rsid w:val="0019172F"/>
    <w:rsid w:val="00192AD3"/>
    <w:rsid w:val="00196E19"/>
    <w:rsid w:val="001A18D2"/>
    <w:rsid w:val="001A7782"/>
    <w:rsid w:val="001B2204"/>
    <w:rsid w:val="001B6EDD"/>
    <w:rsid w:val="001C1246"/>
    <w:rsid w:val="001D271B"/>
    <w:rsid w:val="001D4A32"/>
    <w:rsid w:val="001D56EA"/>
    <w:rsid w:val="001E1E4E"/>
    <w:rsid w:val="001E3AD8"/>
    <w:rsid w:val="001E6CD2"/>
    <w:rsid w:val="00205E5D"/>
    <w:rsid w:val="002069A4"/>
    <w:rsid w:val="00216B1A"/>
    <w:rsid w:val="0022134C"/>
    <w:rsid w:val="00222C1A"/>
    <w:rsid w:val="00222DC4"/>
    <w:rsid w:val="00223CA1"/>
    <w:rsid w:val="002410C3"/>
    <w:rsid w:val="00243B16"/>
    <w:rsid w:val="00246F75"/>
    <w:rsid w:val="002511A4"/>
    <w:rsid w:val="00251FCB"/>
    <w:rsid w:val="00252188"/>
    <w:rsid w:val="0025593D"/>
    <w:rsid w:val="00262C15"/>
    <w:rsid w:val="00263431"/>
    <w:rsid w:val="00282DAC"/>
    <w:rsid w:val="00283D26"/>
    <w:rsid w:val="00295217"/>
    <w:rsid w:val="002A209B"/>
    <w:rsid w:val="002A4564"/>
    <w:rsid w:val="002A602D"/>
    <w:rsid w:val="002B63F2"/>
    <w:rsid w:val="002C07D1"/>
    <w:rsid w:val="002C0EA9"/>
    <w:rsid w:val="002C26B5"/>
    <w:rsid w:val="002C41FD"/>
    <w:rsid w:val="002C4FF9"/>
    <w:rsid w:val="002D0AC0"/>
    <w:rsid w:val="002D0DC6"/>
    <w:rsid w:val="002D3014"/>
    <w:rsid w:val="002D3361"/>
    <w:rsid w:val="002D7CC8"/>
    <w:rsid w:val="002E1EBD"/>
    <w:rsid w:val="002E3301"/>
    <w:rsid w:val="002E65D3"/>
    <w:rsid w:val="002F71EE"/>
    <w:rsid w:val="002F737E"/>
    <w:rsid w:val="00300575"/>
    <w:rsid w:val="003021FD"/>
    <w:rsid w:val="00302BBA"/>
    <w:rsid w:val="0030760B"/>
    <w:rsid w:val="00310E36"/>
    <w:rsid w:val="003235F8"/>
    <w:rsid w:val="00323753"/>
    <w:rsid w:val="00331C66"/>
    <w:rsid w:val="003321F4"/>
    <w:rsid w:val="00334002"/>
    <w:rsid w:val="00334129"/>
    <w:rsid w:val="003369C3"/>
    <w:rsid w:val="0033703A"/>
    <w:rsid w:val="0034402F"/>
    <w:rsid w:val="0034405F"/>
    <w:rsid w:val="0034642A"/>
    <w:rsid w:val="0034719E"/>
    <w:rsid w:val="00357B2C"/>
    <w:rsid w:val="00362AAF"/>
    <w:rsid w:val="00377383"/>
    <w:rsid w:val="003804ED"/>
    <w:rsid w:val="00382336"/>
    <w:rsid w:val="00384910"/>
    <w:rsid w:val="00384FBD"/>
    <w:rsid w:val="0038512F"/>
    <w:rsid w:val="0038544E"/>
    <w:rsid w:val="00386115"/>
    <w:rsid w:val="003864BA"/>
    <w:rsid w:val="00387B5D"/>
    <w:rsid w:val="00390C13"/>
    <w:rsid w:val="003924E4"/>
    <w:rsid w:val="003931A5"/>
    <w:rsid w:val="003A1486"/>
    <w:rsid w:val="003A30C5"/>
    <w:rsid w:val="003A58BD"/>
    <w:rsid w:val="003C1FD3"/>
    <w:rsid w:val="003C2D6A"/>
    <w:rsid w:val="003C3435"/>
    <w:rsid w:val="003C69D7"/>
    <w:rsid w:val="003D07B1"/>
    <w:rsid w:val="003D28C5"/>
    <w:rsid w:val="003E33D0"/>
    <w:rsid w:val="003F2BEA"/>
    <w:rsid w:val="003F3F26"/>
    <w:rsid w:val="003F5BC9"/>
    <w:rsid w:val="004003F8"/>
    <w:rsid w:val="004011A0"/>
    <w:rsid w:val="00414585"/>
    <w:rsid w:val="00415ECA"/>
    <w:rsid w:val="00441874"/>
    <w:rsid w:val="00450AC2"/>
    <w:rsid w:val="00455421"/>
    <w:rsid w:val="00455740"/>
    <w:rsid w:val="00461166"/>
    <w:rsid w:val="00461498"/>
    <w:rsid w:val="00467220"/>
    <w:rsid w:val="00472C0C"/>
    <w:rsid w:val="00472FD2"/>
    <w:rsid w:val="00476E46"/>
    <w:rsid w:val="0048378D"/>
    <w:rsid w:val="00487204"/>
    <w:rsid w:val="00493C87"/>
    <w:rsid w:val="004A2E96"/>
    <w:rsid w:val="004A461D"/>
    <w:rsid w:val="004A5C73"/>
    <w:rsid w:val="004B0929"/>
    <w:rsid w:val="004B38FD"/>
    <w:rsid w:val="004B3E01"/>
    <w:rsid w:val="004B410D"/>
    <w:rsid w:val="004C2755"/>
    <w:rsid w:val="004C3268"/>
    <w:rsid w:val="004D1F0F"/>
    <w:rsid w:val="004D2384"/>
    <w:rsid w:val="004D3A89"/>
    <w:rsid w:val="004D5194"/>
    <w:rsid w:val="004D7765"/>
    <w:rsid w:val="004E0DB1"/>
    <w:rsid w:val="004E23AE"/>
    <w:rsid w:val="004F3EC6"/>
    <w:rsid w:val="00500F84"/>
    <w:rsid w:val="0050601A"/>
    <w:rsid w:val="00506CF0"/>
    <w:rsid w:val="0050746B"/>
    <w:rsid w:val="005112D4"/>
    <w:rsid w:val="00516C73"/>
    <w:rsid w:val="00523FF8"/>
    <w:rsid w:val="00525E4F"/>
    <w:rsid w:val="00533138"/>
    <w:rsid w:val="005336B9"/>
    <w:rsid w:val="005353AF"/>
    <w:rsid w:val="00537352"/>
    <w:rsid w:val="00540805"/>
    <w:rsid w:val="00546197"/>
    <w:rsid w:val="00546341"/>
    <w:rsid w:val="005510A1"/>
    <w:rsid w:val="0055121C"/>
    <w:rsid w:val="0055152E"/>
    <w:rsid w:val="005532C2"/>
    <w:rsid w:val="005545F3"/>
    <w:rsid w:val="00556880"/>
    <w:rsid w:val="00560664"/>
    <w:rsid w:val="00560CB8"/>
    <w:rsid w:val="005627D5"/>
    <w:rsid w:val="0056762C"/>
    <w:rsid w:val="00574DC2"/>
    <w:rsid w:val="005758C3"/>
    <w:rsid w:val="005760AD"/>
    <w:rsid w:val="005831E8"/>
    <w:rsid w:val="005846DF"/>
    <w:rsid w:val="00591BCE"/>
    <w:rsid w:val="005A7F31"/>
    <w:rsid w:val="005A7F93"/>
    <w:rsid w:val="005B038A"/>
    <w:rsid w:val="005C3E7A"/>
    <w:rsid w:val="005C50C4"/>
    <w:rsid w:val="005D70F8"/>
    <w:rsid w:val="005E0AAC"/>
    <w:rsid w:val="005E0D91"/>
    <w:rsid w:val="005E1E7A"/>
    <w:rsid w:val="005E22DD"/>
    <w:rsid w:val="005E2D1A"/>
    <w:rsid w:val="005E42D8"/>
    <w:rsid w:val="005E70B2"/>
    <w:rsid w:val="005F68C2"/>
    <w:rsid w:val="00601BDF"/>
    <w:rsid w:val="0060333D"/>
    <w:rsid w:val="006041D9"/>
    <w:rsid w:val="0060512A"/>
    <w:rsid w:val="0060524E"/>
    <w:rsid w:val="00612E29"/>
    <w:rsid w:val="00616AD9"/>
    <w:rsid w:val="00626353"/>
    <w:rsid w:val="00631F7E"/>
    <w:rsid w:val="00631FD1"/>
    <w:rsid w:val="0064103B"/>
    <w:rsid w:val="0064277F"/>
    <w:rsid w:val="00643B10"/>
    <w:rsid w:val="006440BC"/>
    <w:rsid w:val="006451DD"/>
    <w:rsid w:val="00645A36"/>
    <w:rsid w:val="006564EB"/>
    <w:rsid w:val="00664CD2"/>
    <w:rsid w:val="0066722A"/>
    <w:rsid w:val="00671799"/>
    <w:rsid w:val="00674962"/>
    <w:rsid w:val="006766AB"/>
    <w:rsid w:val="0068135C"/>
    <w:rsid w:val="00681998"/>
    <w:rsid w:val="00685536"/>
    <w:rsid w:val="00685B90"/>
    <w:rsid w:val="00687E4C"/>
    <w:rsid w:val="00692023"/>
    <w:rsid w:val="00692153"/>
    <w:rsid w:val="006948EC"/>
    <w:rsid w:val="006A54CB"/>
    <w:rsid w:val="006A6852"/>
    <w:rsid w:val="006B025A"/>
    <w:rsid w:val="006B051B"/>
    <w:rsid w:val="006B09FE"/>
    <w:rsid w:val="006B0A66"/>
    <w:rsid w:val="006B182F"/>
    <w:rsid w:val="006C0C92"/>
    <w:rsid w:val="006C1287"/>
    <w:rsid w:val="006C3505"/>
    <w:rsid w:val="006C58FA"/>
    <w:rsid w:val="006D6D09"/>
    <w:rsid w:val="006E2170"/>
    <w:rsid w:val="006E2B07"/>
    <w:rsid w:val="006F2AF4"/>
    <w:rsid w:val="006F5348"/>
    <w:rsid w:val="006F7473"/>
    <w:rsid w:val="0070228B"/>
    <w:rsid w:val="00702F58"/>
    <w:rsid w:val="00703380"/>
    <w:rsid w:val="00703AFF"/>
    <w:rsid w:val="007123E9"/>
    <w:rsid w:val="0071558D"/>
    <w:rsid w:val="00717722"/>
    <w:rsid w:val="00726380"/>
    <w:rsid w:val="00730002"/>
    <w:rsid w:val="00733DC7"/>
    <w:rsid w:val="00746C1A"/>
    <w:rsid w:val="007472A4"/>
    <w:rsid w:val="00750099"/>
    <w:rsid w:val="00757EA0"/>
    <w:rsid w:val="0076427C"/>
    <w:rsid w:val="00772128"/>
    <w:rsid w:val="0077259A"/>
    <w:rsid w:val="00775C0A"/>
    <w:rsid w:val="00776996"/>
    <w:rsid w:val="00776C16"/>
    <w:rsid w:val="007802C9"/>
    <w:rsid w:val="00784565"/>
    <w:rsid w:val="007A576D"/>
    <w:rsid w:val="007B1116"/>
    <w:rsid w:val="007B48BE"/>
    <w:rsid w:val="007B6198"/>
    <w:rsid w:val="007C3750"/>
    <w:rsid w:val="007C3AEC"/>
    <w:rsid w:val="007C5E18"/>
    <w:rsid w:val="007E214A"/>
    <w:rsid w:val="007E5269"/>
    <w:rsid w:val="007F4CF4"/>
    <w:rsid w:val="00802521"/>
    <w:rsid w:val="00802B7C"/>
    <w:rsid w:val="008047FF"/>
    <w:rsid w:val="00812956"/>
    <w:rsid w:val="00815D85"/>
    <w:rsid w:val="00817D83"/>
    <w:rsid w:val="008207FA"/>
    <w:rsid w:val="00820DA9"/>
    <w:rsid w:val="00825EAA"/>
    <w:rsid w:val="00840A1F"/>
    <w:rsid w:val="008450AA"/>
    <w:rsid w:val="00845B6A"/>
    <w:rsid w:val="00847454"/>
    <w:rsid w:val="00847D9F"/>
    <w:rsid w:val="00850FB1"/>
    <w:rsid w:val="00852DF0"/>
    <w:rsid w:val="00855D16"/>
    <w:rsid w:val="00856F68"/>
    <w:rsid w:val="00861202"/>
    <w:rsid w:val="00861214"/>
    <w:rsid w:val="00870423"/>
    <w:rsid w:val="008709D8"/>
    <w:rsid w:val="00876A5C"/>
    <w:rsid w:val="008774C6"/>
    <w:rsid w:val="0087753D"/>
    <w:rsid w:val="0088025B"/>
    <w:rsid w:val="008805B4"/>
    <w:rsid w:val="00880F20"/>
    <w:rsid w:val="008819B6"/>
    <w:rsid w:val="008822C1"/>
    <w:rsid w:val="008906CF"/>
    <w:rsid w:val="00891997"/>
    <w:rsid w:val="0089629E"/>
    <w:rsid w:val="008A0039"/>
    <w:rsid w:val="008A3D54"/>
    <w:rsid w:val="008B0C19"/>
    <w:rsid w:val="008B2166"/>
    <w:rsid w:val="008B37D2"/>
    <w:rsid w:val="008B4CDF"/>
    <w:rsid w:val="008B4D85"/>
    <w:rsid w:val="008C2A64"/>
    <w:rsid w:val="008C599C"/>
    <w:rsid w:val="008C6931"/>
    <w:rsid w:val="008C71DB"/>
    <w:rsid w:val="008D03B5"/>
    <w:rsid w:val="008D13E6"/>
    <w:rsid w:val="008D39D7"/>
    <w:rsid w:val="008D4E8F"/>
    <w:rsid w:val="008D6674"/>
    <w:rsid w:val="008D7D09"/>
    <w:rsid w:val="008E21EF"/>
    <w:rsid w:val="008F11AF"/>
    <w:rsid w:val="008F4452"/>
    <w:rsid w:val="008F612C"/>
    <w:rsid w:val="008F6884"/>
    <w:rsid w:val="008F78CB"/>
    <w:rsid w:val="009019BD"/>
    <w:rsid w:val="00905FDA"/>
    <w:rsid w:val="009060AC"/>
    <w:rsid w:val="009101E9"/>
    <w:rsid w:val="00913DA8"/>
    <w:rsid w:val="0091688F"/>
    <w:rsid w:val="00923DD5"/>
    <w:rsid w:val="00924A27"/>
    <w:rsid w:val="00924E00"/>
    <w:rsid w:val="00927B4C"/>
    <w:rsid w:val="00936D97"/>
    <w:rsid w:val="00941C88"/>
    <w:rsid w:val="00952CB2"/>
    <w:rsid w:val="00961156"/>
    <w:rsid w:val="0096579C"/>
    <w:rsid w:val="00970884"/>
    <w:rsid w:val="00971CA4"/>
    <w:rsid w:val="009743C3"/>
    <w:rsid w:val="009767FC"/>
    <w:rsid w:val="009806A7"/>
    <w:rsid w:val="00983444"/>
    <w:rsid w:val="009835A6"/>
    <w:rsid w:val="00984DFC"/>
    <w:rsid w:val="00986F37"/>
    <w:rsid w:val="009877DA"/>
    <w:rsid w:val="00987A74"/>
    <w:rsid w:val="00990366"/>
    <w:rsid w:val="00990A4A"/>
    <w:rsid w:val="009917AC"/>
    <w:rsid w:val="00992584"/>
    <w:rsid w:val="00992691"/>
    <w:rsid w:val="00996C72"/>
    <w:rsid w:val="009A5C41"/>
    <w:rsid w:val="009B0117"/>
    <w:rsid w:val="009B0DE1"/>
    <w:rsid w:val="009B415C"/>
    <w:rsid w:val="009B4197"/>
    <w:rsid w:val="009C68A7"/>
    <w:rsid w:val="009D3BAF"/>
    <w:rsid w:val="009D4D9B"/>
    <w:rsid w:val="009D53FE"/>
    <w:rsid w:val="009D7A5E"/>
    <w:rsid w:val="009E37F0"/>
    <w:rsid w:val="009E38C7"/>
    <w:rsid w:val="009E54D4"/>
    <w:rsid w:val="009E54F0"/>
    <w:rsid w:val="009F007D"/>
    <w:rsid w:val="009F380F"/>
    <w:rsid w:val="009F5990"/>
    <w:rsid w:val="00A03A2E"/>
    <w:rsid w:val="00A06994"/>
    <w:rsid w:val="00A07A4E"/>
    <w:rsid w:val="00A10494"/>
    <w:rsid w:val="00A12D05"/>
    <w:rsid w:val="00A134C7"/>
    <w:rsid w:val="00A15048"/>
    <w:rsid w:val="00A21E60"/>
    <w:rsid w:val="00A27282"/>
    <w:rsid w:val="00A35C75"/>
    <w:rsid w:val="00A37884"/>
    <w:rsid w:val="00A52CA9"/>
    <w:rsid w:val="00A54593"/>
    <w:rsid w:val="00A60002"/>
    <w:rsid w:val="00A61C8D"/>
    <w:rsid w:val="00A61D4B"/>
    <w:rsid w:val="00A61FCA"/>
    <w:rsid w:val="00A63759"/>
    <w:rsid w:val="00A63ADB"/>
    <w:rsid w:val="00A649E9"/>
    <w:rsid w:val="00A66247"/>
    <w:rsid w:val="00A71EF2"/>
    <w:rsid w:val="00A726F5"/>
    <w:rsid w:val="00A72C3D"/>
    <w:rsid w:val="00A764AD"/>
    <w:rsid w:val="00A82735"/>
    <w:rsid w:val="00A829C0"/>
    <w:rsid w:val="00A8370C"/>
    <w:rsid w:val="00A8573F"/>
    <w:rsid w:val="00A91A0C"/>
    <w:rsid w:val="00A92945"/>
    <w:rsid w:val="00A97AD2"/>
    <w:rsid w:val="00AA1E5A"/>
    <w:rsid w:val="00AA218D"/>
    <w:rsid w:val="00AA5261"/>
    <w:rsid w:val="00AB2C27"/>
    <w:rsid w:val="00AB39AD"/>
    <w:rsid w:val="00AB6C63"/>
    <w:rsid w:val="00AD3CA1"/>
    <w:rsid w:val="00AE12FB"/>
    <w:rsid w:val="00AE2D09"/>
    <w:rsid w:val="00AE6AD2"/>
    <w:rsid w:val="00AF1425"/>
    <w:rsid w:val="00AF3673"/>
    <w:rsid w:val="00AF46E2"/>
    <w:rsid w:val="00B00B49"/>
    <w:rsid w:val="00B056E1"/>
    <w:rsid w:val="00B05E34"/>
    <w:rsid w:val="00B12B5A"/>
    <w:rsid w:val="00B1459F"/>
    <w:rsid w:val="00B15687"/>
    <w:rsid w:val="00B1604C"/>
    <w:rsid w:val="00B164F2"/>
    <w:rsid w:val="00B16DA9"/>
    <w:rsid w:val="00B21E07"/>
    <w:rsid w:val="00B22D0C"/>
    <w:rsid w:val="00B244B3"/>
    <w:rsid w:val="00B3087E"/>
    <w:rsid w:val="00B33910"/>
    <w:rsid w:val="00B4155F"/>
    <w:rsid w:val="00B42F8B"/>
    <w:rsid w:val="00B45100"/>
    <w:rsid w:val="00B45FE4"/>
    <w:rsid w:val="00B50451"/>
    <w:rsid w:val="00B5472D"/>
    <w:rsid w:val="00B5662F"/>
    <w:rsid w:val="00B569D8"/>
    <w:rsid w:val="00B609D1"/>
    <w:rsid w:val="00B628F1"/>
    <w:rsid w:val="00B65FD9"/>
    <w:rsid w:val="00B66CE1"/>
    <w:rsid w:val="00B7476B"/>
    <w:rsid w:val="00B84F5B"/>
    <w:rsid w:val="00B87539"/>
    <w:rsid w:val="00B911BD"/>
    <w:rsid w:val="00B913CF"/>
    <w:rsid w:val="00B93886"/>
    <w:rsid w:val="00B94066"/>
    <w:rsid w:val="00BB02F3"/>
    <w:rsid w:val="00BB2173"/>
    <w:rsid w:val="00BB290D"/>
    <w:rsid w:val="00BB7F00"/>
    <w:rsid w:val="00BC4B1B"/>
    <w:rsid w:val="00BD2036"/>
    <w:rsid w:val="00BD3C3A"/>
    <w:rsid w:val="00BD4FE8"/>
    <w:rsid w:val="00BD665D"/>
    <w:rsid w:val="00BF008F"/>
    <w:rsid w:val="00C038C5"/>
    <w:rsid w:val="00C03DC9"/>
    <w:rsid w:val="00C05BD9"/>
    <w:rsid w:val="00C0711D"/>
    <w:rsid w:val="00C11756"/>
    <w:rsid w:val="00C1695E"/>
    <w:rsid w:val="00C2030F"/>
    <w:rsid w:val="00C27DEB"/>
    <w:rsid w:val="00C3572D"/>
    <w:rsid w:val="00C41386"/>
    <w:rsid w:val="00C431A6"/>
    <w:rsid w:val="00C4549E"/>
    <w:rsid w:val="00C46843"/>
    <w:rsid w:val="00C503A5"/>
    <w:rsid w:val="00C67764"/>
    <w:rsid w:val="00C719DB"/>
    <w:rsid w:val="00C73B12"/>
    <w:rsid w:val="00C875DF"/>
    <w:rsid w:val="00C9188C"/>
    <w:rsid w:val="00C918A4"/>
    <w:rsid w:val="00C9372B"/>
    <w:rsid w:val="00C93D07"/>
    <w:rsid w:val="00C96B59"/>
    <w:rsid w:val="00CA36F6"/>
    <w:rsid w:val="00CA5BE5"/>
    <w:rsid w:val="00CB0222"/>
    <w:rsid w:val="00CB1C06"/>
    <w:rsid w:val="00CB7436"/>
    <w:rsid w:val="00CD21A8"/>
    <w:rsid w:val="00CD3816"/>
    <w:rsid w:val="00CD58A4"/>
    <w:rsid w:val="00CD7CD4"/>
    <w:rsid w:val="00CE4ECD"/>
    <w:rsid w:val="00CE6CB9"/>
    <w:rsid w:val="00CE70B1"/>
    <w:rsid w:val="00CF038B"/>
    <w:rsid w:val="00CF10D4"/>
    <w:rsid w:val="00CF48A8"/>
    <w:rsid w:val="00D00FF2"/>
    <w:rsid w:val="00D024EA"/>
    <w:rsid w:val="00D07780"/>
    <w:rsid w:val="00D24379"/>
    <w:rsid w:val="00D243C6"/>
    <w:rsid w:val="00D31551"/>
    <w:rsid w:val="00D36A39"/>
    <w:rsid w:val="00D45F97"/>
    <w:rsid w:val="00D4622A"/>
    <w:rsid w:val="00D46C1F"/>
    <w:rsid w:val="00D477E7"/>
    <w:rsid w:val="00D51343"/>
    <w:rsid w:val="00D54908"/>
    <w:rsid w:val="00D54B93"/>
    <w:rsid w:val="00D54FD3"/>
    <w:rsid w:val="00D550DD"/>
    <w:rsid w:val="00D5669D"/>
    <w:rsid w:val="00D661F7"/>
    <w:rsid w:val="00D76236"/>
    <w:rsid w:val="00D811BE"/>
    <w:rsid w:val="00D8160E"/>
    <w:rsid w:val="00D817A9"/>
    <w:rsid w:val="00D8432E"/>
    <w:rsid w:val="00D84E69"/>
    <w:rsid w:val="00D86DEF"/>
    <w:rsid w:val="00D914B4"/>
    <w:rsid w:val="00DA33AD"/>
    <w:rsid w:val="00DB1901"/>
    <w:rsid w:val="00DC43CC"/>
    <w:rsid w:val="00DC6843"/>
    <w:rsid w:val="00DD13BE"/>
    <w:rsid w:val="00DD152C"/>
    <w:rsid w:val="00DD19DD"/>
    <w:rsid w:val="00DD37B5"/>
    <w:rsid w:val="00DE0281"/>
    <w:rsid w:val="00DF7E5F"/>
    <w:rsid w:val="00E045DD"/>
    <w:rsid w:val="00E048B3"/>
    <w:rsid w:val="00E054B3"/>
    <w:rsid w:val="00E106D0"/>
    <w:rsid w:val="00E1655B"/>
    <w:rsid w:val="00E168FC"/>
    <w:rsid w:val="00E22446"/>
    <w:rsid w:val="00E243F4"/>
    <w:rsid w:val="00E24FBA"/>
    <w:rsid w:val="00E2698D"/>
    <w:rsid w:val="00E34704"/>
    <w:rsid w:val="00E4374C"/>
    <w:rsid w:val="00E447FA"/>
    <w:rsid w:val="00E45E07"/>
    <w:rsid w:val="00E4671A"/>
    <w:rsid w:val="00E5431F"/>
    <w:rsid w:val="00E547F0"/>
    <w:rsid w:val="00E565C4"/>
    <w:rsid w:val="00E60C56"/>
    <w:rsid w:val="00E827CB"/>
    <w:rsid w:val="00E83BF6"/>
    <w:rsid w:val="00E90869"/>
    <w:rsid w:val="00E93930"/>
    <w:rsid w:val="00E9637B"/>
    <w:rsid w:val="00E975EA"/>
    <w:rsid w:val="00EA04A3"/>
    <w:rsid w:val="00EA1F5A"/>
    <w:rsid w:val="00EA33CD"/>
    <w:rsid w:val="00EA3650"/>
    <w:rsid w:val="00EA6FD8"/>
    <w:rsid w:val="00EB0755"/>
    <w:rsid w:val="00EB2996"/>
    <w:rsid w:val="00EB34A9"/>
    <w:rsid w:val="00EB451A"/>
    <w:rsid w:val="00EB4927"/>
    <w:rsid w:val="00ED1202"/>
    <w:rsid w:val="00ED2278"/>
    <w:rsid w:val="00ED4F4C"/>
    <w:rsid w:val="00ED5529"/>
    <w:rsid w:val="00EE4553"/>
    <w:rsid w:val="00EE5756"/>
    <w:rsid w:val="00EF78B6"/>
    <w:rsid w:val="00EF7F3B"/>
    <w:rsid w:val="00F018EB"/>
    <w:rsid w:val="00F03EAB"/>
    <w:rsid w:val="00F040A5"/>
    <w:rsid w:val="00F05BEE"/>
    <w:rsid w:val="00F05E42"/>
    <w:rsid w:val="00F20691"/>
    <w:rsid w:val="00F246F6"/>
    <w:rsid w:val="00F2511B"/>
    <w:rsid w:val="00F42895"/>
    <w:rsid w:val="00F547C9"/>
    <w:rsid w:val="00F572A2"/>
    <w:rsid w:val="00F66127"/>
    <w:rsid w:val="00F66A7D"/>
    <w:rsid w:val="00F70047"/>
    <w:rsid w:val="00F80639"/>
    <w:rsid w:val="00F82BC7"/>
    <w:rsid w:val="00F837E0"/>
    <w:rsid w:val="00F84CA7"/>
    <w:rsid w:val="00F905F1"/>
    <w:rsid w:val="00F94676"/>
    <w:rsid w:val="00F95C6C"/>
    <w:rsid w:val="00FB3EF5"/>
    <w:rsid w:val="00FB58A7"/>
    <w:rsid w:val="00FB66CD"/>
    <w:rsid w:val="00FC4468"/>
    <w:rsid w:val="00FC4DAF"/>
    <w:rsid w:val="00FC7FFB"/>
    <w:rsid w:val="00FD1F3F"/>
    <w:rsid w:val="00FD6E66"/>
    <w:rsid w:val="00FD7F4E"/>
    <w:rsid w:val="00FE0AC5"/>
    <w:rsid w:val="00FE1413"/>
    <w:rsid w:val="00FE2375"/>
    <w:rsid w:val="00FE6A0A"/>
    <w:rsid w:val="00FE7DBC"/>
    <w:rsid w:val="00FF077C"/>
    <w:rsid w:val="00FF0C01"/>
    <w:rsid w:val="00FF12A0"/>
    <w:rsid w:val="00FF74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A7942"/>
    <w:pPr>
      <w:jc w:val="center"/>
    </w:pPr>
    <w:rPr>
      <w:sz w:val="24"/>
      <w:szCs w:val="24"/>
      <w:lang w:eastAsia="en-US"/>
    </w:rPr>
  </w:style>
  <w:style w:type="paragraph" w:styleId="Titre1">
    <w:name w:val="heading 1"/>
    <w:basedOn w:val="Normal"/>
    <w:next w:val="Normal"/>
    <w:link w:val="Titre1Car"/>
    <w:uiPriority w:val="99"/>
    <w:qFormat/>
    <w:locked/>
    <w:rsid w:val="0087753D"/>
    <w:pPr>
      <w:keepNext/>
      <w:jc w:val="both"/>
      <w:outlineLvl w:val="0"/>
    </w:pPr>
    <w:rPr>
      <w:rFonts w:eastAsia="Times New Roman"/>
      <w:u w:val="double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9"/>
    <w:locked/>
    <w:rsid w:val="0087753D"/>
    <w:rPr>
      <w:rFonts w:eastAsia="Times New Roman" w:cs="Times New Roman"/>
      <w:sz w:val="24"/>
      <w:szCs w:val="24"/>
      <w:u w:val="double"/>
      <w:lang w:val="fr-FR" w:eastAsia="fr-FR" w:bidi="ar-SA"/>
    </w:rPr>
  </w:style>
  <w:style w:type="paragraph" w:styleId="Textedebulles">
    <w:name w:val="Balloon Text"/>
    <w:basedOn w:val="Normal"/>
    <w:link w:val="TextedebullesCar"/>
    <w:uiPriority w:val="99"/>
    <w:semiHidden/>
    <w:rsid w:val="007B48BE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locked/>
    <w:rsid w:val="007B48BE"/>
    <w:rPr>
      <w:rFonts w:ascii="Tahoma" w:hAnsi="Tahoma" w:cs="Tahoma"/>
      <w:sz w:val="16"/>
      <w:szCs w:val="16"/>
    </w:rPr>
  </w:style>
  <w:style w:type="character" w:styleId="Lienhypertexte">
    <w:name w:val="Hyperlink"/>
    <w:uiPriority w:val="99"/>
    <w:rsid w:val="00187991"/>
    <w:rPr>
      <w:rFonts w:cs="Times New Roman"/>
      <w:color w:val="0000FF"/>
      <w:u w:val="single"/>
    </w:rPr>
  </w:style>
  <w:style w:type="paragraph" w:styleId="Paragraphedeliste">
    <w:name w:val="List Paragraph"/>
    <w:basedOn w:val="Normal"/>
    <w:uiPriority w:val="34"/>
    <w:qFormat/>
    <w:rsid w:val="00282DAC"/>
    <w:pPr>
      <w:ind w:left="720"/>
      <w:contextualSpacing/>
    </w:pPr>
  </w:style>
  <w:style w:type="paragraph" w:styleId="Corpsdetexte">
    <w:name w:val="Body Text"/>
    <w:basedOn w:val="Normal"/>
    <w:link w:val="CorpsdetexteCar"/>
    <w:uiPriority w:val="99"/>
    <w:rsid w:val="00CA36F6"/>
    <w:pPr>
      <w:jc w:val="both"/>
    </w:pPr>
    <w:rPr>
      <w:rFonts w:eastAsia="Times New Roman"/>
      <w:lang w:eastAsia="fr-FR"/>
    </w:rPr>
  </w:style>
  <w:style w:type="character" w:customStyle="1" w:styleId="CorpsdetexteCar">
    <w:name w:val="Corps de texte Car"/>
    <w:link w:val="Corpsdetexte"/>
    <w:uiPriority w:val="99"/>
    <w:locked/>
    <w:rsid w:val="00CA36F6"/>
    <w:rPr>
      <w:rFonts w:eastAsia="Times New Roman" w:cs="Times New Roman"/>
      <w:lang w:eastAsia="fr-FR"/>
    </w:rPr>
  </w:style>
  <w:style w:type="paragraph" w:styleId="En-tte">
    <w:name w:val="header"/>
    <w:basedOn w:val="Normal"/>
    <w:link w:val="En-tteCar"/>
    <w:uiPriority w:val="99"/>
    <w:semiHidden/>
    <w:rsid w:val="00C73B12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semiHidden/>
    <w:locked/>
    <w:rsid w:val="00C73B12"/>
    <w:rPr>
      <w:rFonts w:cs="Times New Roman"/>
    </w:rPr>
  </w:style>
  <w:style w:type="paragraph" w:styleId="Pieddepage">
    <w:name w:val="footer"/>
    <w:basedOn w:val="Normal"/>
    <w:link w:val="PieddepageCar"/>
    <w:uiPriority w:val="99"/>
    <w:rsid w:val="00C73B12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link w:val="Pieddepage"/>
    <w:uiPriority w:val="99"/>
    <w:locked/>
    <w:rsid w:val="00C73B12"/>
    <w:rPr>
      <w:rFonts w:cs="Times New Roman"/>
    </w:rPr>
  </w:style>
  <w:style w:type="character" w:styleId="Lienhypertextesuivivisit">
    <w:name w:val="FollowedHyperlink"/>
    <w:uiPriority w:val="99"/>
    <w:semiHidden/>
    <w:rsid w:val="00243B16"/>
    <w:rPr>
      <w:rFonts w:cs="Times New Roman"/>
      <w:color w:val="800080"/>
      <w:u w:val="single"/>
    </w:rPr>
  </w:style>
  <w:style w:type="paragraph" w:styleId="NormalWeb">
    <w:name w:val="Normal (Web)"/>
    <w:basedOn w:val="Normal"/>
    <w:uiPriority w:val="99"/>
    <w:semiHidden/>
    <w:rsid w:val="00E24FBA"/>
    <w:pPr>
      <w:spacing w:before="100" w:beforeAutospacing="1" w:after="100" w:afterAutospacing="1"/>
      <w:jc w:val="left"/>
    </w:pPr>
    <w:rPr>
      <w:rFonts w:eastAsia="Times New Roman"/>
      <w:lang w:eastAsia="fr-FR"/>
    </w:rPr>
  </w:style>
  <w:style w:type="table" w:styleId="Grilledutableau">
    <w:name w:val="Table Grid"/>
    <w:basedOn w:val="TableauNormal"/>
    <w:uiPriority w:val="59"/>
    <w:rsid w:val="001E3AD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Numrodepage">
    <w:name w:val="page number"/>
    <w:uiPriority w:val="99"/>
    <w:rsid w:val="00BD4FE8"/>
    <w:rPr>
      <w:rFonts w:cs="Times New Roman"/>
    </w:rPr>
  </w:style>
  <w:style w:type="paragraph" w:styleId="Sous-titre">
    <w:name w:val="Subtitle"/>
    <w:basedOn w:val="Normal"/>
    <w:link w:val="Sous-titreCar"/>
    <w:uiPriority w:val="99"/>
    <w:qFormat/>
    <w:locked/>
    <w:rsid w:val="00876A5C"/>
    <w:rPr>
      <w:sz w:val="32"/>
      <w:szCs w:val="20"/>
      <w:u w:val="single"/>
      <w:lang w:eastAsia="fr-FR"/>
    </w:rPr>
  </w:style>
  <w:style w:type="character" w:customStyle="1" w:styleId="Sous-titreCar">
    <w:name w:val="Sous-titre Car"/>
    <w:link w:val="Sous-titre"/>
    <w:uiPriority w:val="99"/>
    <w:locked/>
    <w:rsid w:val="00B628F1"/>
    <w:rPr>
      <w:rFonts w:ascii="Cambria" w:hAnsi="Cambria" w:cs="Times New Roman"/>
      <w:sz w:val="24"/>
      <w:szCs w:val="24"/>
      <w:lang w:eastAsia="en-US"/>
    </w:rPr>
  </w:style>
  <w:style w:type="paragraph" w:customStyle="1" w:styleId="Style">
    <w:name w:val="Style"/>
    <w:uiPriority w:val="99"/>
    <w:rsid w:val="0087753D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paragraph" w:styleId="Titre">
    <w:name w:val="Title"/>
    <w:basedOn w:val="Normal"/>
    <w:link w:val="TitreCar"/>
    <w:uiPriority w:val="99"/>
    <w:qFormat/>
    <w:locked/>
    <w:rsid w:val="0087753D"/>
    <w:rPr>
      <w:smallCaps/>
      <w:u w:val="single"/>
      <w:lang w:eastAsia="fr-FR"/>
    </w:rPr>
  </w:style>
  <w:style w:type="character" w:customStyle="1" w:styleId="TitreCar">
    <w:name w:val="Titre Car"/>
    <w:link w:val="Titre"/>
    <w:uiPriority w:val="99"/>
    <w:locked/>
    <w:rsid w:val="004C2755"/>
    <w:rPr>
      <w:rFonts w:ascii="Cambria" w:hAnsi="Cambria" w:cs="Times New Roman"/>
      <w:b/>
      <w:bCs/>
      <w:kern w:val="28"/>
      <w:sz w:val="32"/>
      <w:szCs w:val="32"/>
      <w:lang w:eastAsia="en-US"/>
    </w:rPr>
  </w:style>
  <w:style w:type="paragraph" w:customStyle="1" w:styleId="Paragraphedeliste1">
    <w:name w:val="Paragraphe de liste1"/>
    <w:basedOn w:val="Normal"/>
    <w:uiPriority w:val="99"/>
    <w:rsid w:val="0087753D"/>
    <w:pPr>
      <w:ind w:left="708"/>
      <w:jc w:val="left"/>
    </w:pPr>
    <w:rPr>
      <w:lang w:eastAsia="fr-FR"/>
    </w:rPr>
  </w:style>
  <w:style w:type="paragraph" w:customStyle="1" w:styleId="233E5CD5853943F4BD7E8C4B124C0E1D">
    <w:name w:val="233E5CD5853943F4BD7E8C4B124C0E1D"/>
    <w:rsid w:val="0068135C"/>
    <w:pPr>
      <w:spacing w:after="200" w:line="276" w:lineRule="auto"/>
    </w:pPr>
    <w:rPr>
      <w:rFonts w:ascii="Calibri" w:eastAsia="Times New Roman" w:hAnsi="Calibri"/>
      <w:sz w:val="22"/>
      <w:szCs w:val="22"/>
    </w:rPr>
  </w:style>
  <w:style w:type="paragraph" w:customStyle="1" w:styleId="Titre1numrot">
    <w:name w:val="Titre 1 numéroté"/>
    <w:basedOn w:val="Titre1"/>
    <w:next w:val="Normal"/>
    <w:rsid w:val="00E34704"/>
    <w:pPr>
      <w:numPr>
        <w:numId w:val="32"/>
      </w:numPr>
      <w:pBdr>
        <w:bottom w:val="single" w:sz="12" w:space="1" w:color="8453C6"/>
      </w:pBdr>
      <w:tabs>
        <w:tab w:val="clear" w:pos="0"/>
        <w:tab w:val="num" w:pos="360"/>
      </w:tabs>
      <w:spacing w:before="60" w:after="240"/>
      <w:ind w:left="0" w:firstLine="0"/>
      <w:jc w:val="left"/>
    </w:pPr>
    <w:rPr>
      <w:rFonts w:ascii="Arial" w:hAnsi="Arial" w:cs="Arial"/>
      <w:b/>
      <w:color w:val="8453C6"/>
      <w:spacing w:val="2"/>
      <w:sz w:val="28"/>
      <w:szCs w:val="28"/>
      <w:u w:val="none"/>
    </w:rPr>
  </w:style>
  <w:style w:type="paragraph" w:styleId="Notedebasdepage">
    <w:name w:val="footnote text"/>
    <w:basedOn w:val="Normal"/>
    <w:link w:val="NotedebasdepageCar"/>
    <w:uiPriority w:val="99"/>
    <w:unhideWhenUsed/>
    <w:rsid w:val="00E34704"/>
    <w:rPr>
      <w:sz w:val="20"/>
      <w:szCs w:val="20"/>
    </w:rPr>
  </w:style>
  <w:style w:type="character" w:customStyle="1" w:styleId="NotedebasdepageCar">
    <w:name w:val="Note de bas de page Car"/>
    <w:basedOn w:val="Policepardfaut"/>
    <w:link w:val="Notedebasdepage"/>
    <w:uiPriority w:val="99"/>
    <w:rsid w:val="00E34704"/>
    <w:rPr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A7942"/>
    <w:pPr>
      <w:jc w:val="center"/>
    </w:pPr>
    <w:rPr>
      <w:sz w:val="24"/>
      <w:szCs w:val="24"/>
      <w:lang w:eastAsia="en-US"/>
    </w:rPr>
  </w:style>
  <w:style w:type="paragraph" w:styleId="Titre1">
    <w:name w:val="heading 1"/>
    <w:basedOn w:val="Normal"/>
    <w:next w:val="Normal"/>
    <w:link w:val="Titre1Car"/>
    <w:uiPriority w:val="99"/>
    <w:qFormat/>
    <w:locked/>
    <w:rsid w:val="0087753D"/>
    <w:pPr>
      <w:keepNext/>
      <w:jc w:val="both"/>
      <w:outlineLvl w:val="0"/>
    </w:pPr>
    <w:rPr>
      <w:rFonts w:eastAsia="Times New Roman"/>
      <w:u w:val="double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9"/>
    <w:locked/>
    <w:rsid w:val="0087753D"/>
    <w:rPr>
      <w:rFonts w:eastAsia="Times New Roman" w:cs="Times New Roman"/>
      <w:sz w:val="24"/>
      <w:szCs w:val="24"/>
      <w:u w:val="double"/>
      <w:lang w:val="fr-FR" w:eastAsia="fr-FR" w:bidi="ar-SA"/>
    </w:rPr>
  </w:style>
  <w:style w:type="paragraph" w:styleId="Textedebulles">
    <w:name w:val="Balloon Text"/>
    <w:basedOn w:val="Normal"/>
    <w:link w:val="TextedebullesCar"/>
    <w:uiPriority w:val="99"/>
    <w:semiHidden/>
    <w:rsid w:val="007B48BE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locked/>
    <w:rsid w:val="007B48BE"/>
    <w:rPr>
      <w:rFonts w:ascii="Tahoma" w:hAnsi="Tahoma" w:cs="Tahoma"/>
      <w:sz w:val="16"/>
      <w:szCs w:val="16"/>
    </w:rPr>
  </w:style>
  <w:style w:type="character" w:styleId="Lienhypertexte">
    <w:name w:val="Hyperlink"/>
    <w:uiPriority w:val="99"/>
    <w:rsid w:val="00187991"/>
    <w:rPr>
      <w:rFonts w:cs="Times New Roman"/>
      <w:color w:val="0000FF"/>
      <w:u w:val="single"/>
    </w:rPr>
  </w:style>
  <w:style w:type="paragraph" w:styleId="Paragraphedeliste">
    <w:name w:val="List Paragraph"/>
    <w:basedOn w:val="Normal"/>
    <w:uiPriority w:val="34"/>
    <w:qFormat/>
    <w:rsid w:val="00282DAC"/>
    <w:pPr>
      <w:ind w:left="720"/>
      <w:contextualSpacing/>
    </w:pPr>
  </w:style>
  <w:style w:type="paragraph" w:styleId="Corpsdetexte">
    <w:name w:val="Body Text"/>
    <w:basedOn w:val="Normal"/>
    <w:link w:val="CorpsdetexteCar"/>
    <w:uiPriority w:val="99"/>
    <w:rsid w:val="00CA36F6"/>
    <w:pPr>
      <w:jc w:val="both"/>
    </w:pPr>
    <w:rPr>
      <w:rFonts w:eastAsia="Times New Roman"/>
      <w:lang w:eastAsia="fr-FR"/>
    </w:rPr>
  </w:style>
  <w:style w:type="character" w:customStyle="1" w:styleId="CorpsdetexteCar">
    <w:name w:val="Corps de texte Car"/>
    <w:link w:val="Corpsdetexte"/>
    <w:uiPriority w:val="99"/>
    <w:locked/>
    <w:rsid w:val="00CA36F6"/>
    <w:rPr>
      <w:rFonts w:eastAsia="Times New Roman" w:cs="Times New Roman"/>
      <w:lang w:eastAsia="fr-FR"/>
    </w:rPr>
  </w:style>
  <w:style w:type="paragraph" w:styleId="En-tte">
    <w:name w:val="header"/>
    <w:basedOn w:val="Normal"/>
    <w:link w:val="En-tteCar"/>
    <w:uiPriority w:val="99"/>
    <w:semiHidden/>
    <w:rsid w:val="00C73B12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semiHidden/>
    <w:locked/>
    <w:rsid w:val="00C73B12"/>
    <w:rPr>
      <w:rFonts w:cs="Times New Roman"/>
    </w:rPr>
  </w:style>
  <w:style w:type="paragraph" w:styleId="Pieddepage">
    <w:name w:val="footer"/>
    <w:basedOn w:val="Normal"/>
    <w:link w:val="PieddepageCar"/>
    <w:uiPriority w:val="99"/>
    <w:rsid w:val="00C73B12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link w:val="Pieddepage"/>
    <w:uiPriority w:val="99"/>
    <w:locked/>
    <w:rsid w:val="00C73B12"/>
    <w:rPr>
      <w:rFonts w:cs="Times New Roman"/>
    </w:rPr>
  </w:style>
  <w:style w:type="character" w:styleId="Lienhypertextesuivivisit">
    <w:name w:val="FollowedHyperlink"/>
    <w:uiPriority w:val="99"/>
    <w:semiHidden/>
    <w:rsid w:val="00243B16"/>
    <w:rPr>
      <w:rFonts w:cs="Times New Roman"/>
      <w:color w:val="800080"/>
      <w:u w:val="single"/>
    </w:rPr>
  </w:style>
  <w:style w:type="paragraph" w:styleId="NormalWeb">
    <w:name w:val="Normal (Web)"/>
    <w:basedOn w:val="Normal"/>
    <w:uiPriority w:val="99"/>
    <w:semiHidden/>
    <w:rsid w:val="00E24FBA"/>
    <w:pPr>
      <w:spacing w:before="100" w:beforeAutospacing="1" w:after="100" w:afterAutospacing="1"/>
      <w:jc w:val="left"/>
    </w:pPr>
    <w:rPr>
      <w:rFonts w:eastAsia="Times New Roman"/>
      <w:lang w:eastAsia="fr-FR"/>
    </w:rPr>
  </w:style>
  <w:style w:type="table" w:styleId="Grilledutableau">
    <w:name w:val="Table Grid"/>
    <w:basedOn w:val="TableauNormal"/>
    <w:uiPriority w:val="59"/>
    <w:rsid w:val="001E3AD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Numrodepage">
    <w:name w:val="page number"/>
    <w:uiPriority w:val="99"/>
    <w:rsid w:val="00BD4FE8"/>
    <w:rPr>
      <w:rFonts w:cs="Times New Roman"/>
    </w:rPr>
  </w:style>
  <w:style w:type="paragraph" w:styleId="Sous-titre">
    <w:name w:val="Subtitle"/>
    <w:basedOn w:val="Normal"/>
    <w:link w:val="Sous-titreCar"/>
    <w:uiPriority w:val="99"/>
    <w:qFormat/>
    <w:locked/>
    <w:rsid w:val="00876A5C"/>
    <w:rPr>
      <w:sz w:val="32"/>
      <w:szCs w:val="20"/>
      <w:u w:val="single"/>
      <w:lang w:eastAsia="fr-FR"/>
    </w:rPr>
  </w:style>
  <w:style w:type="character" w:customStyle="1" w:styleId="Sous-titreCar">
    <w:name w:val="Sous-titre Car"/>
    <w:link w:val="Sous-titre"/>
    <w:uiPriority w:val="99"/>
    <w:locked/>
    <w:rsid w:val="00B628F1"/>
    <w:rPr>
      <w:rFonts w:ascii="Cambria" w:hAnsi="Cambria" w:cs="Times New Roman"/>
      <w:sz w:val="24"/>
      <w:szCs w:val="24"/>
      <w:lang w:eastAsia="en-US"/>
    </w:rPr>
  </w:style>
  <w:style w:type="paragraph" w:customStyle="1" w:styleId="Style">
    <w:name w:val="Style"/>
    <w:uiPriority w:val="99"/>
    <w:rsid w:val="0087753D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paragraph" w:styleId="Titre">
    <w:name w:val="Title"/>
    <w:basedOn w:val="Normal"/>
    <w:link w:val="TitreCar"/>
    <w:uiPriority w:val="99"/>
    <w:qFormat/>
    <w:locked/>
    <w:rsid w:val="0087753D"/>
    <w:rPr>
      <w:smallCaps/>
      <w:u w:val="single"/>
      <w:lang w:eastAsia="fr-FR"/>
    </w:rPr>
  </w:style>
  <w:style w:type="character" w:customStyle="1" w:styleId="TitreCar">
    <w:name w:val="Titre Car"/>
    <w:link w:val="Titre"/>
    <w:uiPriority w:val="99"/>
    <w:locked/>
    <w:rsid w:val="004C2755"/>
    <w:rPr>
      <w:rFonts w:ascii="Cambria" w:hAnsi="Cambria" w:cs="Times New Roman"/>
      <w:b/>
      <w:bCs/>
      <w:kern w:val="28"/>
      <w:sz w:val="32"/>
      <w:szCs w:val="32"/>
      <w:lang w:eastAsia="en-US"/>
    </w:rPr>
  </w:style>
  <w:style w:type="paragraph" w:customStyle="1" w:styleId="Paragraphedeliste1">
    <w:name w:val="Paragraphe de liste1"/>
    <w:basedOn w:val="Normal"/>
    <w:uiPriority w:val="99"/>
    <w:rsid w:val="0087753D"/>
    <w:pPr>
      <w:ind w:left="708"/>
      <w:jc w:val="left"/>
    </w:pPr>
    <w:rPr>
      <w:lang w:eastAsia="fr-FR"/>
    </w:rPr>
  </w:style>
  <w:style w:type="paragraph" w:customStyle="1" w:styleId="233E5CD5853943F4BD7E8C4B124C0E1D">
    <w:name w:val="233E5CD5853943F4BD7E8C4B124C0E1D"/>
    <w:rsid w:val="0068135C"/>
    <w:pPr>
      <w:spacing w:after="200" w:line="276" w:lineRule="auto"/>
    </w:pPr>
    <w:rPr>
      <w:rFonts w:ascii="Calibri" w:eastAsia="Times New Roman" w:hAnsi="Calibri"/>
      <w:sz w:val="22"/>
      <w:szCs w:val="22"/>
    </w:rPr>
  </w:style>
  <w:style w:type="paragraph" w:customStyle="1" w:styleId="Titre1numrot">
    <w:name w:val="Titre 1 numéroté"/>
    <w:basedOn w:val="Titre1"/>
    <w:next w:val="Normal"/>
    <w:rsid w:val="00E34704"/>
    <w:pPr>
      <w:numPr>
        <w:numId w:val="32"/>
      </w:numPr>
      <w:pBdr>
        <w:bottom w:val="single" w:sz="12" w:space="1" w:color="8453C6"/>
      </w:pBdr>
      <w:tabs>
        <w:tab w:val="clear" w:pos="0"/>
        <w:tab w:val="num" w:pos="360"/>
      </w:tabs>
      <w:spacing w:before="60" w:after="240"/>
      <w:ind w:left="0" w:firstLine="0"/>
      <w:jc w:val="left"/>
    </w:pPr>
    <w:rPr>
      <w:rFonts w:ascii="Arial" w:hAnsi="Arial" w:cs="Arial"/>
      <w:b/>
      <w:color w:val="8453C6"/>
      <w:spacing w:val="2"/>
      <w:sz w:val="28"/>
      <w:szCs w:val="28"/>
      <w:u w:val="none"/>
    </w:rPr>
  </w:style>
  <w:style w:type="paragraph" w:styleId="Notedebasdepage">
    <w:name w:val="footnote text"/>
    <w:basedOn w:val="Normal"/>
    <w:link w:val="NotedebasdepageCar"/>
    <w:uiPriority w:val="99"/>
    <w:unhideWhenUsed/>
    <w:rsid w:val="00E34704"/>
    <w:rPr>
      <w:sz w:val="20"/>
      <w:szCs w:val="20"/>
    </w:rPr>
  </w:style>
  <w:style w:type="character" w:customStyle="1" w:styleId="NotedebasdepageCar">
    <w:name w:val="Note de bas de page Car"/>
    <w:basedOn w:val="Policepardfaut"/>
    <w:link w:val="Notedebasdepage"/>
    <w:uiPriority w:val="99"/>
    <w:rsid w:val="00E34704"/>
    <w:rPr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269831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5.png"/><Relationship Id="rId26" Type="http://schemas.openxmlformats.org/officeDocument/2006/relationships/header" Target="header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http://www.tice.ueb.eu/digitalAssets/46/46454_Bonhomme_appel.jpg" TargetMode="External"/><Relationship Id="rId25" Type="http://schemas.openxmlformats.org/officeDocument/2006/relationships/oleObject" Target="embeddings/oleObject1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image" Target="media/image7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23" Type="http://schemas.openxmlformats.org/officeDocument/2006/relationships/image" Target="media/image50.png"/><Relationship Id="rId28" Type="http://schemas.openxmlformats.org/officeDocument/2006/relationships/footer" Target="footer1.xml"/><Relationship Id="rId10" Type="http://schemas.openxmlformats.org/officeDocument/2006/relationships/image" Target="media/image3.jpeg"/><Relationship Id="rId31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6.png"/><Relationship Id="rId22" Type="http://schemas.openxmlformats.org/officeDocument/2006/relationships/image" Target="media/image40.png"/><Relationship Id="rId27" Type="http://schemas.openxmlformats.org/officeDocument/2006/relationships/header" Target="header2.xml"/><Relationship Id="rId30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1</TotalTime>
  <Pages>3</Pages>
  <Words>428</Words>
  <Characters>2358</Characters>
  <Application>Microsoft Office Word</Application>
  <DocSecurity>0</DocSecurity>
  <Lines>19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7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apitre 3</dc:creator>
  <cp:lastModifiedBy>mickael</cp:lastModifiedBy>
  <cp:revision>27</cp:revision>
  <cp:lastPrinted>2011-01-30T22:00:00Z</cp:lastPrinted>
  <dcterms:created xsi:type="dcterms:W3CDTF">2014-05-10T16:55:00Z</dcterms:created>
  <dcterms:modified xsi:type="dcterms:W3CDTF">2017-02-23T22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